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8" r:id="rId22"/>
    <p:sldId id="277" r:id="rId23"/>
  </p:sldIdLst>
  <p:sldSz cx="9144000" cy="6858000" type="screen4x3"/>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4DBE150-4505-4210-A788-66288FB63647}" v="269" dt="2024-08-16T03:07:17.820"/>
  </p1510:revLst>
</p1510:revInfo>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D083AE6-46FA-4A59-8FB0-9F97EB10719F}" styleName="Kiểu Sáng 3 - Màu chủ đề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5940675A-B579-460E-94D1-54222C63F5DA}" styleName="Không có Kiểu, Lưới Bảng">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75" d="100"/>
          <a:sy n="75" d="100"/>
        </p:scale>
        <p:origin x="1061" y="4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ành Kiên" userId="4003860e-cafa-482e-9892-8a93963390a6" providerId="ADAL" clId="{E4DBE150-4505-4210-A788-66288FB63647}"/>
    <pc:docChg chg="undo custSel addSld delSld modSld sldOrd modMainMaster">
      <pc:chgData name="Nguyễn Thành Kiên" userId="4003860e-cafa-482e-9892-8a93963390a6" providerId="ADAL" clId="{E4DBE150-4505-4210-A788-66288FB63647}" dt="2024-08-16T03:07:17.820" v="5569"/>
      <pc:docMkLst>
        <pc:docMk/>
      </pc:docMkLst>
      <pc:sldChg chg="addSp delSp modSp mod">
        <pc:chgData name="Nguyễn Thành Kiên" userId="4003860e-cafa-482e-9892-8a93963390a6" providerId="ADAL" clId="{E4DBE150-4505-4210-A788-66288FB63647}" dt="2024-08-16T00:06:54.741" v="2151"/>
        <pc:sldMkLst>
          <pc:docMk/>
          <pc:sldMk cId="2982180568" sldId="256"/>
        </pc:sldMkLst>
        <pc:spChg chg="mod">
          <ac:chgData name="Nguyễn Thành Kiên" userId="4003860e-cafa-482e-9892-8a93963390a6" providerId="ADAL" clId="{E4DBE150-4505-4210-A788-66288FB63647}" dt="2024-08-16T00:06:54.741" v="2151"/>
          <ac:spMkLst>
            <pc:docMk/>
            <pc:sldMk cId="2982180568" sldId="256"/>
            <ac:spMk id="4" creationId="{E890CF73-030E-E2F9-3DDC-A63B41728DBC}"/>
          </ac:spMkLst>
        </pc:spChg>
        <pc:spChg chg="del mod">
          <ac:chgData name="Nguyễn Thành Kiên" userId="4003860e-cafa-482e-9892-8a93963390a6" providerId="ADAL" clId="{E4DBE150-4505-4210-A788-66288FB63647}" dt="2024-08-15T09:03:12.762" v="106" actId="478"/>
          <ac:spMkLst>
            <pc:docMk/>
            <pc:sldMk cId="2982180568" sldId="256"/>
            <ac:spMk id="5" creationId="{F9DD78DD-BC37-D5C7-3BC6-7666D32EBC2C}"/>
          </ac:spMkLst>
        </pc:spChg>
        <pc:picChg chg="add mod">
          <ac:chgData name="Nguyễn Thành Kiên" userId="4003860e-cafa-482e-9892-8a93963390a6" providerId="ADAL" clId="{E4DBE150-4505-4210-A788-66288FB63647}" dt="2024-08-16T00:06:54.741" v="2151"/>
          <ac:picMkLst>
            <pc:docMk/>
            <pc:sldMk cId="2982180568" sldId="256"/>
            <ac:picMk id="1026" creationId="{AFFC6573-C546-75FD-D4C7-355ACB64ADE3}"/>
          </ac:picMkLst>
        </pc:picChg>
      </pc:sldChg>
      <pc:sldChg chg="addSp delSp modSp new mod setBg delAnim modAnim setClrOvrMap delDesignElem">
        <pc:chgData name="Nguyễn Thành Kiên" userId="4003860e-cafa-482e-9892-8a93963390a6" providerId="ADAL" clId="{E4DBE150-4505-4210-A788-66288FB63647}" dt="2024-08-16T00:06:54.741" v="2151"/>
        <pc:sldMkLst>
          <pc:docMk/>
          <pc:sldMk cId="3010983531" sldId="257"/>
        </pc:sldMkLst>
        <pc:spChg chg="add del mod">
          <ac:chgData name="Nguyễn Thành Kiên" userId="4003860e-cafa-482e-9892-8a93963390a6" providerId="ADAL" clId="{E4DBE150-4505-4210-A788-66288FB63647}" dt="2024-08-15T09:11:33.856" v="145" actId="478"/>
          <ac:spMkLst>
            <pc:docMk/>
            <pc:sldMk cId="3010983531" sldId="257"/>
            <ac:spMk id="2" creationId="{8E09355D-7AA5-264C-7493-204CA82411A8}"/>
          </ac:spMkLst>
        </pc:spChg>
        <pc:spChg chg="add del">
          <ac:chgData name="Nguyễn Thành Kiên" userId="4003860e-cafa-482e-9892-8a93963390a6" providerId="ADAL" clId="{E4DBE150-4505-4210-A788-66288FB63647}" dt="2024-08-15T09:12:40.777" v="152" actId="26606"/>
          <ac:spMkLst>
            <pc:docMk/>
            <pc:sldMk cId="3010983531" sldId="257"/>
            <ac:spMk id="5" creationId="{6680F1D3-7650-4307-A001-0163AD371D29}"/>
          </ac:spMkLst>
        </pc:spChg>
        <pc:spChg chg="add del">
          <ac:chgData name="Nguyễn Thành Kiên" userId="4003860e-cafa-482e-9892-8a93963390a6" providerId="ADAL" clId="{E4DBE150-4505-4210-A788-66288FB63647}" dt="2024-08-15T09:17:30.472" v="186" actId="26606"/>
          <ac:spMkLst>
            <pc:docMk/>
            <pc:sldMk cId="3010983531" sldId="257"/>
            <ac:spMk id="7" creationId="{AB8C311F-7253-4AED-9701-7FC0708C41C7}"/>
          </ac:spMkLst>
        </pc:spChg>
        <pc:spChg chg="add del">
          <ac:chgData name="Nguyễn Thành Kiên" userId="4003860e-cafa-482e-9892-8a93963390a6" providerId="ADAL" clId="{E4DBE150-4505-4210-A788-66288FB63647}" dt="2024-08-15T09:12:33.596" v="149" actId="26606"/>
          <ac:spMkLst>
            <pc:docMk/>
            <pc:sldMk cId="3010983531" sldId="257"/>
            <ac:spMk id="8" creationId="{42A4FC2C-047E-45A5-965D-8E1E3BF09BC6}"/>
          </ac:spMkLst>
        </pc:spChg>
        <pc:spChg chg="add del">
          <ac:chgData name="Nguyễn Thành Kiên" userId="4003860e-cafa-482e-9892-8a93963390a6" providerId="ADAL" clId="{E4DBE150-4505-4210-A788-66288FB63647}" dt="2024-08-15T09:17:30.472" v="186" actId="26606"/>
          <ac:spMkLst>
            <pc:docMk/>
            <pc:sldMk cId="3010983531" sldId="257"/>
            <ac:spMk id="10" creationId="{E2384209-CB15-4CDF-9D31-C44FD9A3F20D}"/>
          </ac:spMkLst>
        </pc:spChg>
        <pc:spChg chg="add mod">
          <ac:chgData name="Nguyễn Thành Kiên" userId="4003860e-cafa-482e-9892-8a93963390a6" providerId="ADAL" clId="{E4DBE150-4505-4210-A788-66288FB63647}" dt="2024-08-16T00:06:54.741" v="2151"/>
          <ac:spMkLst>
            <pc:docMk/>
            <pc:sldMk cId="3010983531" sldId="257"/>
            <ac:spMk id="11" creationId="{532CCF42-16C9-A579-82B1-442494918575}"/>
          </ac:spMkLst>
        </pc:spChg>
        <pc:spChg chg="add del">
          <ac:chgData name="Nguyễn Thành Kiên" userId="4003860e-cafa-482e-9892-8a93963390a6" providerId="ADAL" clId="{E4DBE150-4505-4210-A788-66288FB63647}" dt="2024-08-15T09:17:30.472" v="186" actId="26606"/>
          <ac:spMkLst>
            <pc:docMk/>
            <pc:sldMk cId="3010983531" sldId="257"/>
            <ac:spMk id="12" creationId="{2633B3B5-CC90-43F0-8714-D31D1F3F0209}"/>
          </ac:spMkLst>
        </pc:spChg>
        <pc:spChg chg="add mod">
          <ac:chgData name="Nguyễn Thành Kiên" userId="4003860e-cafa-482e-9892-8a93963390a6" providerId="ADAL" clId="{E4DBE150-4505-4210-A788-66288FB63647}" dt="2024-08-16T00:06:54.741" v="2151"/>
          <ac:spMkLst>
            <pc:docMk/>
            <pc:sldMk cId="3010983531" sldId="257"/>
            <ac:spMk id="13" creationId="{E9640DF9-921E-1EC3-D91F-0585D56D461C}"/>
          </ac:spMkLst>
        </pc:spChg>
        <pc:spChg chg="add del">
          <ac:chgData name="Nguyễn Thành Kiên" userId="4003860e-cafa-482e-9892-8a93963390a6" providerId="ADAL" clId="{E4DBE150-4505-4210-A788-66288FB63647}" dt="2024-08-15T09:17:30.472" v="186" actId="26606"/>
          <ac:spMkLst>
            <pc:docMk/>
            <pc:sldMk cId="3010983531" sldId="257"/>
            <ac:spMk id="14" creationId="{A8D57A06-A426-446D-B02C-A2DC6B62E45E}"/>
          </ac:spMkLst>
        </pc:spChg>
        <pc:spChg chg="add mod">
          <ac:chgData name="Nguyễn Thành Kiên" userId="4003860e-cafa-482e-9892-8a93963390a6" providerId="ADAL" clId="{E4DBE150-4505-4210-A788-66288FB63647}" dt="2024-08-16T00:06:54.741" v="2151"/>
          <ac:spMkLst>
            <pc:docMk/>
            <pc:sldMk cId="3010983531" sldId="257"/>
            <ac:spMk id="15" creationId="{FC0FFBB8-9D7F-516C-16A2-ACE09BF3201B}"/>
          </ac:spMkLst>
        </pc:spChg>
        <pc:spChg chg="add del mod">
          <ac:chgData name="Nguyễn Thành Kiên" userId="4003860e-cafa-482e-9892-8a93963390a6" providerId="ADAL" clId="{E4DBE150-4505-4210-A788-66288FB63647}" dt="2024-08-16T00:06:54.741" v="2151"/>
          <ac:spMkLst>
            <pc:docMk/>
            <pc:sldMk cId="3010983531" sldId="257"/>
            <ac:spMk id="16" creationId="{19E301E5-1206-47D0-9CDF-72583D739089}"/>
          </ac:spMkLst>
        </pc:spChg>
        <pc:spChg chg="add del mod">
          <ac:chgData name="Nguyễn Thành Kiên" userId="4003860e-cafa-482e-9892-8a93963390a6" providerId="ADAL" clId="{E4DBE150-4505-4210-A788-66288FB63647}" dt="2024-08-16T00:06:54.741" v="2151"/>
          <ac:spMkLst>
            <pc:docMk/>
            <pc:sldMk cId="3010983531" sldId="257"/>
            <ac:spMk id="17" creationId="{AFA31FBE-7948-4384-B68A-75DEFDC4955A}"/>
          </ac:spMkLst>
        </pc:spChg>
        <pc:spChg chg="add mod">
          <ac:chgData name="Nguyễn Thành Kiên" userId="4003860e-cafa-482e-9892-8a93963390a6" providerId="ADAL" clId="{E4DBE150-4505-4210-A788-66288FB63647}" dt="2024-08-16T00:06:54.741" v="2151"/>
          <ac:spMkLst>
            <pc:docMk/>
            <pc:sldMk cId="3010983531" sldId="257"/>
            <ac:spMk id="18" creationId="{DBEBB6D7-5347-A078-B66B-188C259C0809}"/>
          </ac:spMkLst>
        </pc:spChg>
        <pc:spChg chg="add del">
          <ac:chgData name="Nguyễn Thành Kiên" userId="4003860e-cafa-482e-9892-8a93963390a6" providerId="ADAL" clId="{E4DBE150-4505-4210-A788-66288FB63647}" dt="2024-08-15T09:17:01.203" v="177" actId="26606"/>
          <ac:spMkLst>
            <pc:docMk/>
            <pc:sldMk cId="3010983531" sldId="257"/>
            <ac:spMk id="19" creationId="{36A1CAC3-A129-43F8-8881-63D3E319A7B5}"/>
          </ac:spMkLst>
        </pc:spChg>
        <pc:spChg chg="add del">
          <ac:chgData name="Nguyễn Thành Kiên" userId="4003860e-cafa-482e-9892-8a93963390a6" providerId="ADAL" clId="{E4DBE150-4505-4210-A788-66288FB63647}" dt="2024-08-15T09:17:01.203" v="177" actId="26606"/>
          <ac:spMkLst>
            <pc:docMk/>
            <pc:sldMk cId="3010983531" sldId="257"/>
            <ac:spMk id="21" creationId="{B5CCE41C-FBFB-44B8-BE25-7F555613C150}"/>
          </ac:spMkLst>
        </pc:spChg>
        <pc:spChg chg="add del">
          <ac:chgData name="Nguyễn Thành Kiên" userId="4003860e-cafa-482e-9892-8a93963390a6" providerId="ADAL" clId="{E4DBE150-4505-4210-A788-66288FB63647}" dt="2024-08-15T09:17:04.883" v="179" actId="26606"/>
          <ac:spMkLst>
            <pc:docMk/>
            <pc:sldMk cId="3010983531" sldId="257"/>
            <ac:spMk id="23" creationId="{7F23EF37-19EC-4973-A7AF-4BBF68646D7D}"/>
          </ac:spMkLst>
        </pc:spChg>
        <pc:picChg chg="add mod ord">
          <ac:chgData name="Nguyễn Thành Kiên" userId="4003860e-cafa-482e-9892-8a93963390a6" providerId="ADAL" clId="{E4DBE150-4505-4210-A788-66288FB63647}" dt="2024-08-16T00:06:54.741" v="2151"/>
          <ac:picMkLst>
            <pc:docMk/>
            <pc:sldMk cId="3010983531" sldId="257"/>
            <ac:picMk id="3" creationId="{95F24682-71AE-2B2D-52A9-A46E4E4984E0}"/>
          </ac:picMkLst>
        </pc:picChg>
        <pc:picChg chg="add mod ord">
          <ac:chgData name="Nguyễn Thành Kiên" userId="4003860e-cafa-482e-9892-8a93963390a6" providerId="ADAL" clId="{E4DBE150-4505-4210-A788-66288FB63647}" dt="2024-08-16T00:06:54.741" v="2151"/>
          <ac:picMkLst>
            <pc:docMk/>
            <pc:sldMk cId="3010983531" sldId="257"/>
            <ac:picMk id="4" creationId="{D53581CF-313E-0870-AD1C-441018D30800}"/>
          </ac:picMkLst>
        </pc:picChg>
        <pc:picChg chg="add mod">
          <ac:chgData name="Nguyễn Thành Kiên" userId="4003860e-cafa-482e-9892-8a93963390a6" providerId="ADAL" clId="{E4DBE150-4505-4210-A788-66288FB63647}" dt="2024-08-15T09:17:08.034" v="181" actId="26606"/>
          <ac:picMkLst>
            <pc:docMk/>
            <pc:sldMk cId="3010983531" sldId="257"/>
            <ac:picMk id="6" creationId="{290ED6BC-C015-9BC9-274B-63F2C25BE3F1}"/>
          </ac:picMkLst>
        </pc:picChg>
        <pc:picChg chg="add mod">
          <ac:chgData name="Nguyễn Thành Kiên" userId="4003860e-cafa-482e-9892-8a93963390a6" providerId="ADAL" clId="{E4DBE150-4505-4210-A788-66288FB63647}" dt="2024-08-16T00:06:54.741" v="2151"/>
          <ac:picMkLst>
            <pc:docMk/>
            <pc:sldMk cId="3010983531" sldId="257"/>
            <ac:picMk id="9" creationId="{E964D3CD-F374-EEF6-4026-1805BDB7A6A9}"/>
          </ac:picMkLst>
        </pc:picChg>
        <pc:picChg chg="add del mod">
          <ac:chgData name="Nguyễn Thành Kiên" userId="4003860e-cafa-482e-9892-8a93963390a6" providerId="ADAL" clId="{E4DBE150-4505-4210-A788-66288FB63647}" dt="2024-08-15T09:27:13.944" v="438" actId="21"/>
          <ac:picMkLst>
            <pc:docMk/>
            <pc:sldMk cId="3010983531" sldId="257"/>
            <ac:picMk id="20" creationId="{58250783-C559-E767-359F-ECBBFE5B4491}"/>
          </ac:picMkLst>
        </pc:picChg>
        <pc:picChg chg="add del mod ord">
          <ac:chgData name="Nguyễn Thành Kiên" userId="4003860e-cafa-482e-9892-8a93963390a6" providerId="ADAL" clId="{E4DBE150-4505-4210-A788-66288FB63647}" dt="2024-08-15T14:43:04.718" v="483" actId="478"/>
          <ac:picMkLst>
            <pc:docMk/>
            <pc:sldMk cId="3010983531" sldId="257"/>
            <ac:picMk id="22" creationId="{805A5CD6-5314-64CF-5DA4-802981327D90}"/>
          </ac:picMkLst>
        </pc:picChg>
      </pc:sldChg>
      <pc:sldChg chg="addSp modSp add mod modAnim">
        <pc:chgData name="Nguyễn Thành Kiên" userId="4003860e-cafa-482e-9892-8a93963390a6" providerId="ADAL" clId="{E4DBE150-4505-4210-A788-66288FB63647}" dt="2024-08-16T00:06:54.741" v="2151"/>
        <pc:sldMkLst>
          <pc:docMk/>
          <pc:sldMk cId="2640849327" sldId="258"/>
        </pc:sldMkLst>
        <pc:spChg chg="mod">
          <ac:chgData name="Nguyễn Thành Kiên" userId="4003860e-cafa-482e-9892-8a93963390a6" providerId="ADAL" clId="{E4DBE150-4505-4210-A788-66288FB63647}" dt="2024-08-16T00:06:54.741" v="2151"/>
          <ac:spMkLst>
            <pc:docMk/>
            <pc:sldMk cId="2640849327" sldId="258"/>
            <ac:spMk id="2" creationId="{8E09355D-7AA5-264C-7493-204CA82411A8}"/>
          </ac:spMkLst>
        </pc:spChg>
        <pc:spChg chg="add mod">
          <ac:chgData name="Nguyễn Thành Kiên" userId="4003860e-cafa-482e-9892-8a93963390a6" providerId="ADAL" clId="{E4DBE150-4505-4210-A788-66288FB63647}" dt="2024-08-16T00:06:54.741" v="2151"/>
          <ac:spMkLst>
            <pc:docMk/>
            <pc:sldMk cId="2640849327" sldId="258"/>
            <ac:spMk id="3" creationId="{EB94ED04-7CDF-D269-16CB-D0B9FFCAE25F}"/>
          </ac:spMkLst>
        </pc:spChg>
      </pc:sldChg>
      <pc:sldChg chg="addSp modSp add mod modAnim">
        <pc:chgData name="Nguyễn Thành Kiên" userId="4003860e-cafa-482e-9892-8a93963390a6" providerId="ADAL" clId="{E4DBE150-4505-4210-A788-66288FB63647}" dt="2024-08-16T00:06:54.741" v="2151"/>
        <pc:sldMkLst>
          <pc:docMk/>
          <pc:sldMk cId="1781451916" sldId="259"/>
        </pc:sldMkLst>
        <pc:spChg chg="mod">
          <ac:chgData name="Nguyễn Thành Kiên" userId="4003860e-cafa-482e-9892-8a93963390a6" providerId="ADAL" clId="{E4DBE150-4505-4210-A788-66288FB63647}" dt="2024-08-16T00:06:54.741" v="2151"/>
          <ac:spMkLst>
            <pc:docMk/>
            <pc:sldMk cId="1781451916" sldId="259"/>
            <ac:spMk id="2" creationId="{8E09355D-7AA5-264C-7493-204CA82411A8}"/>
          </ac:spMkLst>
        </pc:spChg>
        <pc:spChg chg="mod">
          <ac:chgData name="Nguyễn Thành Kiên" userId="4003860e-cafa-482e-9892-8a93963390a6" providerId="ADAL" clId="{E4DBE150-4505-4210-A788-66288FB63647}" dt="2024-08-16T00:06:54.741" v="2151"/>
          <ac:spMkLst>
            <pc:docMk/>
            <pc:sldMk cId="1781451916" sldId="259"/>
            <ac:spMk id="3" creationId="{EB94ED04-7CDF-D269-16CB-D0B9FFCAE25F}"/>
          </ac:spMkLst>
        </pc:spChg>
        <pc:spChg chg="add mod">
          <ac:chgData name="Nguyễn Thành Kiên" userId="4003860e-cafa-482e-9892-8a93963390a6" providerId="ADAL" clId="{E4DBE150-4505-4210-A788-66288FB63647}" dt="2024-08-16T00:06:54.741" v="2151"/>
          <ac:spMkLst>
            <pc:docMk/>
            <pc:sldMk cId="1781451916" sldId="259"/>
            <ac:spMk id="5" creationId="{7292115B-D777-49E1-D5A8-75C196A342B4}"/>
          </ac:spMkLst>
        </pc:spChg>
        <pc:spChg chg="add mod">
          <ac:chgData name="Nguyễn Thành Kiên" userId="4003860e-cafa-482e-9892-8a93963390a6" providerId="ADAL" clId="{E4DBE150-4505-4210-A788-66288FB63647}" dt="2024-08-16T00:06:54.741" v="2151"/>
          <ac:spMkLst>
            <pc:docMk/>
            <pc:sldMk cId="1781451916" sldId="259"/>
            <ac:spMk id="9" creationId="{54770CEA-E8C2-58A0-C10C-E6229270347F}"/>
          </ac:spMkLst>
        </pc:spChg>
        <pc:spChg chg="add mod">
          <ac:chgData name="Nguyễn Thành Kiên" userId="4003860e-cafa-482e-9892-8a93963390a6" providerId="ADAL" clId="{E4DBE150-4505-4210-A788-66288FB63647}" dt="2024-08-16T00:06:54.741" v="2151"/>
          <ac:spMkLst>
            <pc:docMk/>
            <pc:sldMk cId="1781451916" sldId="259"/>
            <ac:spMk id="10" creationId="{4703344F-E5E2-64EE-89C8-D8F88902EE67}"/>
          </ac:spMkLst>
        </pc:spChg>
        <pc:spChg chg="add mod">
          <ac:chgData name="Nguyễn Thành Kiên" userId="4003860e-cafa-482e-9892-8a93963390a6" providerId="ADAL" clId="{E4DBE150-4505-4210-A788-66288FB63647}" dt="2024-08-16T00:06:54.741" v="2151"/>
          <ac:spMkLst>
            <pc:docMk/>
            <pc:sldMk cId="1781451916" sldId="259"/>
            <ac:spMk id="11" creationId="{15641EB7-23DD-025C-C1AE-667166F4064C}"/>
          </ac:spMkLst>
        </pc:spChg>
        <pc:picChg chg="add mod">
          <ac:chgData name="Nguyễn Thành Kiên" userId="4003860e-cafa-482e-9892-8a93963390a6" providerId="ADAL" clId="{E4DBE150-4505-4210-A788-66288FB63647}" dt="2024-08-16T00:06:54.741" v="2151"/>
          <ac:picMkLst>
            <pc:docMk/>
            <pc:sldMk cId="1781451916" sldId="259"/>
            <ac:picMk id="6" creationId="{151D9CC2-1DE7-CB2D-36DF-01784B4835D1}"/>
          </ac:picMkLst>
        </pc:picChg>
        <pc:picChg chg="add mod">
          <ac:chgData name="Nguyễn Thành Kiên" userId="4003860e-cafa-482e-9892-8a93963390a6" providerId="ADAL" clId="{E4DBE150-4505-4210-A788-66288FB63647}" dt="2024-08-16T00:06:54.741" v="2151"/>
          <ac:picMkLst>
            <pc:docMk/>
            <pc:sldMk cId="1781451916" sldId="259"/>
            <ac:picMk id="7" creationId="{0ED023D5-B007-3545-A0EE-7C81C4BAD338}"/>
          </ac:picMkLst>
        </pc:picChg>
        <pc:picChg chg="add mod">
          <ac:chgData name="Nguyễn Thành Kiên" userId="4003860e-cafa-482e-9892-8a93963390a6" providerId="ADAL" clId="{E4DBE150-4505-4210-A788-66288FB63647}" dt="2024-08-16T00:06:54.741" v="2151"/>
          <ac:picMkLst>
            <pc:docMk/>
            <pc:sldMk cId="1781451916" sldId="259"/>
            <ac:picMk id="8" creationId="{1CB6DC92-A3F9-99CB-ABD7-2F246132505C}"/>
          </ac:picMkLst>
        </pc:picChg>
      </pc:sldChg>
      <pc:sldChg chg="addSp delSp modSp new del mod setBg">
        <pc:chgData name="Nguyễn Thành Kiên" userId="4003860e-cafa-482e-9892-8a93963390a6" providerId="ADAL" clId="{E4DBE150-4505-4210-A788-66288FB63647}" dt="2024-08-15T09:18:21.347" v="207" actId="47"/>
        <pc:sldMkLst>
          <pc:docMk/>
          <pc:sldMk cId="2024531619" sldId="259"/>
        </pc:sldMkLst>
        <pc:spChg chg="add del">
          <ac:chgData name="Nguyễn Thành Kiên" userId="4003860e-cafa-482e-9892-8a93963390a6" providerId="ADAL" clId="{E4DBE150-4505-4210-A788-66288FB63647}" dt="2024-08-15T09:13:54.216" v="158" actId="26606"/>
          <ac:spMkLst>
            <pc:docMk/>
            <pc:sldMk cId="2024531619" sldId="259"/>
            <ac:spMk id="7" creationId="{0B761509-3B9A-49A6-A84B-C3D86811697D}"/>
          </ac:spMkLst>
        </pc:spChg>
        <pc:spChg chg="add del">
          <ac:chgData name="Nguyễn Thành Kiên" userId="4003860e-cafa-482e-9892-8a93963390a6" providerId="ADAL" clId="{E4DBE150-4505-4210-A788-66288FB63647}" dt="2024-08-15T09:13:54.216" v="158" actId="26606"/>
          <ac:spMkLst>
            <pc:docMk/>
            <pc:sldMk cId="2024531619" sldId="259"/>
            <ac:spMk id="9" creationId="{91DE43FD-EB47-414A-B0AB-169B0FFFA527}"/>
          </ac:spMkLst>
        </pc:spChg>
        <pc:spChg chg="add del">
          <ac:chgData name="Nguyễn Thành Kiên" userId="4003860e-cafa-482e-9892-8a93963390a6" providerId="ADAL" clId="{E4DBE150-4505-4210-A788-66288FB63647}" dt="2024-08-15T09:13:56.696" v="160" actId="26606"/>
          <ac:spMkLst>
            <pc:docMk/>
            <pc:sldMk cId="2024531619" sldId="259"/>
            <ac:spMk id="18" creationId="{14995E8B-DB3C-4E23-9186-1613402BFDCF}"/>
          </ac:spMkLst>
        </pc:spChg>
        <pc:spChg chg="add del">
          <ac:chgData name="Nguyễn Thành Kiên" userId="4003860e-cafa-482e-9892-8a93963390a6" providerId="ADAL" clId="{E4DBE150-4505-4210-A788-66288FB63647}" dt="2024-08-15T09:13:56.696" v="160" actId="26606"/>
          <ac:spMkLst>
            <pc:docMk/>
            <pc:sldMk cId="2024531619" sldId="259"/>
            <ac:spMk id="19" creationId="{57957B04-C024-4B5F-B7C3-20FAE3F1D3CA}"/>
          </ac:spMkLst>
        </pc:spChg>
        <pc:spChg chg="add del">
          <ac:chgData name="Nguyễn Thành Kiên" userId="4003860e-cafa-482e-9892-8a93963390a6" providerId="ADAL" clId="{E4DBE150-4505-4210-A788-66288FB63647}" dt="2024-08-15T09:13:56.696" v="160" actId="26606"/>
          <ac:spMkLst>
            <pc:docMk/>
            <pc:sldMk cId="2024531619" sldId="259"/>
            <ac:spMk id="20" creationId="{CF21E7C5-2080-4549-97AA-9A6688257789}"/>
          </ac:spMkLst>
        </pc:spChg>
        <pc:spChg chg="add del">
          <ac:chgData name="Nguyễn Thành Kiên" userId="4003860e-cafa-482e-9892-8a93963390a6" providerId="ADAL" clId="{E4DBE150-4505-4210-A788-66288FB63647}" dt="2024-08-15T09:13:56.696" v="160" actId="26606"/>
          <ac:spMkLst>
            <pc:docMk/>
            <pc:sldMk cId="2024531619" sldId="259"/>
            <ac:spMk id="21" creationId="{C6FBFCE4-B693-49EB-9CE1-4420332195E7}"/>
          </ac:spMkLst>
        </pc:spChg>
        <pc:spChg chg="add del">
          <ac:chgData name="Nguyễn Thành Kiên" userId="4003860e-cafa-482e-9892-8a93963390a6" providerId="ADAL" clId="{E4DBE150-4505-4210-A788-66288FB63647}" dt="2024-08-15T09:14:03.270" v="162" actId="26606"/>
          <ac:spMkLst>
            <pc:docMk/>
            <pc:sldMk cId="2024531619" sldId="259"/>
            <ac:spMk id="36" creationId="{C7D023E4-8DE1-436E-9847-ED6A4B4B04FD}"/>
          </ac:spMkLst>
        </pc:spChg>
        <pc:spChg chg="add del">
          <ac:chgData name="Nguyễn Thành Kiên" userId="4003860e-cafa-482e-9892-8a93963390a6" providerId="ADAL" clId="{E4DBE150-4505-4210-A788-66288FB63647}" dt="2024-08-15T09:14:03.270" v="162" actId="26606"/>
          <ac:spMkLst>
            <pc:docMk/>
            <pc:sldMk cId="2024531619" sldId="259"/>
            <ac:spMk id="37" creationId="{8B2B1708-8CE4-4A20-94F5-55118AE2CBD7}"/>
          </ac:spMkLst>
        </pc:spChg>
        <pc:spChg chg="add">
          <ac:chgData name="Nguyễn Thành Kiên" userId="4003860e-cafa-482e-9892-8a93963390a6" providerId="ADAL" clId="{E4DBE150-4505-4210-A788-66288FB63647}" dt="2024-08-15T09:14:03.275" v="163" actId="26606"/>
          <ac:spMkLst>
            <pc:docMk/>
            <pc:sldMk cId="2024531619" sldId="259"/>
            <ac:spMk id="48" creationId="{2D2B266D-3625-4584-A5C3-7D3F672CFF30}"/>
          </ac:spMkLst>
        </pc:spChg>
        <pc:spChg chg="add">
          <ac:chgData name="Nguyễn Thành Kiên" userId="4003860e-cafa-482e-9892-8a93963390a6" providerId="ADAL" clId="{E4DBE150-4505-4210-A788-66288FB63647}" dt="2024-08-15T09:14:03.275" v="163" actId="26606"/>
          <ac:spMkLst>
            <pc:docMk/>
            <pc:sldMk cId="2024531619" sldId="259"/>
            <ac:spMk id="49" creationId="{C463B99A-73EE-4FBB-B7C4-F9F9BCC25C65}"/>
          </ac:spMkLst>
        </pc:spChg>
        <pc:spChg chg="add">
          <ac:chgData name="Nguyễn Thành Kiên" userId="4003860e-cafa-482e-9892-8a93963390a6" providerId="ADAL" clId="{E4DBE150-4505-4210-A788-66288FB63647}" dt="2024-08-15T09:14:03.275" v="163" actId="26606"/>
          <ac:spMkLst>
            <pc:docMk/>
            <pc:sldMk cId="2024531619" sldId="259"/>
            <ac:spMk id="50" creationId="{A5D2A5D1-BA0D-47D3-B051-DA7743C46E28}"/>
          </ac:spMkLst>
        </pc:spChg>
        <pc:grpChg chg="add del">
          <ac:chgData name="Nguyễn Thành Kiên" userId="4003860e-cafa-482e-9892-8a93963390a6" providerId="ADAL" clId="{E4DBE150-4505-4210-A788-66288FB63647}" dt="2024-08-15T09:13:54.216" v="158" actId="26606"/>
          <ac:grpSpMkLst>
            <pc:docMk/>
            <pc:sldMk cId="2024531619" sldId="259"/>
            <ac:grpSpMk id="11" creationId="{58495BCC-CE77-4CC2-952E-846F41119FD5}"/>
          </ac:grpSpMkLst>
        </pc:grpChg>
        <pc:grpChg chg="add del">
          <ac:chgData name="Nguyễn Thành Kiên" userId="4003860e-cafa-482e-9892-8a93963390a6" providerId="ADAL" clId="{E4DBE150-4505-4210-A788-66288FB63647}" dt="2024-08-15T09:13:56.696" v="160" actId="26606"/>
          <ac:grpSpMkLst>
            <pc:docMk/>
            <pc:sldMk cId="2024531619" sldId="259"/>
            <ac:grpSpMk id="22" creationId="{58454601-8C5B-41C4-8012-BF42AE4E16F2}"/>
          </ac:grpSpMkLst>
        </pc:grpChg>
        <pc:grpChg chg="add del">
          <ac:chgData name="Nguyễn Thành Kiên" userId="4003860e-cafa-482e-9892-8a93963390a6" providerId="ADAL" clId="{E4DBE150-4505-4210-A788-66288FB63647}" dt="2024-08-15T09:13:56.696" v="160" actId="26606"/>
          <ac:grpSpMkLst>
            <pc:docMk/>
            <pc:sldMk cId="2024531619" sldId="259"/>
            <ac:grpSpMk id="23" creationId="{8FFC4225-9683-4D55-8686-FCDDB8BCBF38}"/>
          </ac:grpSpMkLst>
        </pc:grpChg>
        <pc:grpChg chg="add del">
          <ac:chgData name="Nguyễn Thành Kiên" userId="4003860e-cafa-482e-9892-8a93963390a6" providerId="ADAL" clId="{E4DBE150-4505-4210-A788-66288FB63647}" dt="2024-08-15T09:13:56.696" v="160" actId="26606"/>
          <ac:grpSpMkLst>
            <pc:docMk/>
            <pc:sldMk cId="2024531619" sldId="259"/>
            <ac:grpSpMk id="29" creationId="{2993EE7D-6C2F-43A3-9C60-0C79DB9E529F}"/>
          </ac:grpSpMkLst>
        </pc:grpChg>
        <pc:grpChg chg="add del">
          <ac:chgData name="Nguyễn Thành Kiên" userId="4003860e-cafa-482e-9892-8a93963390a6" providerId="ADAL" clId="{E4DBE150-4505-4210-A788-66288FB63647}" dt="2024-08-15T09:14:03.270" v="162" actId="26606"/>
          <ac:grpSpMkLst>
            <pc:docMk/>
            <pc:sldMk cId="2024531619" sldId="259"/>
            <ac:grpSpMk id="38" creationId="{EC2D6DD8-FAD6-401D-9DE6-71DD04C980F3}"/>
          </ac:grpSpMkLst>
        </pc:grpChg>
        <pc:grpChg chg="add del">
          <ac:chgData name="Nguyễn Thành Kiên" userId="4003860e-cafa-482e-9892-8a93963390a6" providerId="ADAL" clId="{E4DBE150-4505-4210-A788-66288FB63647}" dt="2024-08-15T09:14:03.270" v="162" actId="26606"/>
          <ac:grpSpMkLst>
            <pc:docMk/>
            <pc:sldMk cId="2024531619" sldId="259"/>
            <ac:grpSpMk id="39" creationId="{43F5E015-E085-4624-B431-B42414448684}"/>
          </ac:grpSpMkLst>
        </pc:grpChg>
        <pc:picChg chg="add mod">
          <ac:chgData name="Nguyễn Thành Kiên" userId="4003860e-cafa-482e-9892-8a93963390a6" providerId="ADAL" clId="{E4DBE150-4505-4210-A788-66288FB63647}" dt="2024-08-15T09:14:03.275" v="163" actId="26606"/>
          <ac:picMkLst>
            <pc:docMk/>
            <pc:sldMk cId="2024531619" sldId="259"/>
            <ac:picMk id="2" creationId="{BB1EB562-0452-97CF-F5AD-BA92E5CD811F}"/>
          </ac:picMkLst>
        </pc:picChg>
        <pc:picChg chg="add">
          <ac:chgData name="Nguyễn Thành Kiên" userId="4003860e-cafa-482e-9892-8a93963390a6" providerId="ADAL" clId="{E4DBE150-4505-4210-A788-66288FB63647}" dt="2024-08-15T09:13:26.736" v="155"/>
          <ac:picMkLst>
            <pc:docMk/>
            <pc:sldMk cId="2024531619" sldId="259"/>
            <ac:picMk id="2050" creationId="{0C6C7254-F6DD-BAA8-3ADE-6D866408778F}"/>
          </ac:picMkLst>
        </pc:picChg>
      </pc:sldChg>
      <pc:sldChg chg="addSp delSp modSp add mod modAnim">
        <pc:chgData name="Nguyễn Thành Kiên" userId="4003860e-cafa-482e-9892-8a93963390a6" providerId="ADAL" clId="{E4DBE150-4505-4210-A788-66288FB63647}" dt="2024-08-16T00:06:54.741" v="2151"/>
        <pc:sldMkLst>
          <pc:docMk/>
          <pc:sldMk cId="886480712" sldId="260"/>
        </pc:sldMkLst>
        <pc:spChg chg="mod">
          <ac:chgData name="Nguyễn Thành Kiên" userId="4003860e-cafa-482e-9892-8a93963390a6" providerId="ADAL" clId="{E4DBE150-4505-4210-A788-66288FB63647}" dt="2024-08-16T00:06:54.741" v="2151"/>
          <ac:spMkLst>
            <pc:docMk/>
            <pc:sldMk cId="886480712" sldId="260"/>
            <ac:spMk id="2" creationId="{8E09355D-7AA5-264C-7493-204CA82411A8}"/>
          </ac:spMkLst>
        </pc:spChg>
        <pc:spChg chg="mod">
          <ac:chgData name="Nguyễn Thành Kiên" userId="4003860e-cafa-482e-9892-8a93963390a6" providerId="ADAL" clId="{E4DBE150-4505-4210-A788-66288FB63647}" dt="2024-08-16T00:06:54.741" v="2151"/>
          <ac:spMkLst>
            <pc:docMk/>
            <pc:sldMk cId="886480712" sldId="260"/>
            <ac:spMk id="3" creationId="{EB94ED04-7CDF-D269-16CB-D0B9FFCAE25F}"/>
          </ac:spMkLst>
        </pc:spChg>
        <pc:spChg chg="mod">
          <ac:chgData name="Nguyễn Thành Kiên" userId="4003860e-cafa-482e-9892-8a93963390a6" providerId="ADAL" clId="{E4DBE150-4505-4210-A788-66288FB63647}" dt="2024-08-16T00:06:54.741" v="2151"/>
          <ac:spMkLst>
            <pc:docMk/>
            <pc:sldMk cId="886480712" sldId="260"/>
            <ac:spMk id="5" creationId="{7292115B-D777-49E1-D5A8-75C196A342B4}"/>
          </ac:spMkLst>
        </pc:spChg>
        <pc:spChg chg="del">
          <ac:chgData name="Nguyễn Thành Kiên" userId="4003860e-cafa-482e-9892-8a93963390a6" providerId="ADAL" clId="{E4DBE150-4505-4210-A788-66288FB63647}" dt="2024-08-15T15:12:49.469" v="1015" actId="478"/>
          <ac:spMkLst>
            <pc:docMk/>
            <pc:sldMk cId="886480712" sldId="260"/>
            <ac:spMk id="9" creationId="{54770CEA-E8C2-58A0-C10C-E6229270347F}"/>
          </ac:spMkLst>
        </pc:spChg>
        <pc:spChg chg="del">
          <ac:chgData name="Nguyễn Thành Kiên" userId="4003860e-cafa-482e-9892-8a93963390a6" providerId="ADAL" clId="{E4DBE150-4505-4210-A788-66288FB63647}" dt="2024-08-15T15:12:49.469" v="1015" actId="478"/>
          <ac:spMkLst>
            <pc:docMk/>
            <pc:sldMk cId="886480712" sldId="260"/>
            <ac:spMk id="10" creationId="{4703344F-E5E2-64EE-89C8-D8F88902EE67}"/>
          </ac:spMkLst>
        </pc:spChg>
        <pc:spChg chg="del">
          <ac:chgData name="Nguyễn Thành Kiên" userId="4003860e-cafa-482e-9892-8a93963390a6" providerId="ADAL" clId="{E4DBE150-4505-4210-A788-66288FB63647}" dt="2024-08-15T15:12:49.469" v="1015" actId="478"/>
          <ac:spMkLst>
            <pc:docMk/>
            <pc:sldMk cId="886480712" sldId="260"/>
            <ac:spMk id="11" creationId="{15641EB7-23DD-025C-C1AE-667166F4064C}"/>
          </ac:spMkLst>
        </pc:spChg>
        <pc:spChg chg="add del">
          <ac:chgData name="Nguyễn Thành Kiên" userId="4003860e-cafa-482e-9892-8a93963390a6" providerId="ADAL" clId="{E4DBE150-4505-4210-A788-66288FB63647}" dt="2024-08-15T15:23:26.849" v="1142"/>
          <ac:spMkLst>
            <pc:docMk/>
            <pc:sldMk cId="886480712" sldId="260"/>
            <ac:spMk id="13" creationId="{E3CBBD92-A0ED-4F4D-FC42-89299D6583E3}"/>
          </ac:spMkLst>
        </pc:spChg>
        <pc:spChg chg="add mod">
          <ac:chgData name="Nguyễn Thành Kiên" userId="4003860e-cafa-482e-9892-8a93963390a6" providerId="ADAL" clId="{E4DBE150-4505-4210-A788-66288FB63647}" dt="2024-08-16T00:06:54.741" v="2151"/>
          <ac:spMkLst>
            <pc:docMk/>
            <pc:sldMk cId="886480712" sldId="260"/>
            <ac:spMk id="15" creationId="{8DD2146F-0AAF-079A-1C5E-050CA3C1E4DF}"/>
          </ac:spMkLst>
        </pc:spChg>
        <pc:spChg chg="add mod">
          <ac:chgData name="Nguyễn Thành Kiên" userId="4003860e-cafa-482e-9892-8a93963390a6" providerId="ADAL" clId="{E4DBE150-4505-4210-A788-66288FB63647}" dt="2024-08-16T00:06:54.741" v="2151"/>
          <ac:spMkLst>
            <pc:docMk/>
            <pc:sldMk cId="886480712" sldId="260"/>
            <ac:spMk id="17" creationId="{971ACF2B-E349-A6C4-4004-D64E8162B3A8}"/>
          </ac:spMkLst>
        </pc:spChg>
        <pc:picChg chg="add mod">
          <ac:chgData name="Nguyễn Thành Kiên" userId="4003860e-cafa-482e-9892-8a93963390a6" providerId="ADAL" clId="{E4DBE150-4505-4210-A788-66288FB63647}" dt="2024-08-16T00:06:54.741" v="2151"/>
          <ac:picMkLst>
            <pc:docMk/>
            <pc:sldMk cId="886480712" sldId="260"/>
            <ac:picMk id="4" creationId="{EDE218A9-3196-C1CB-3BE3-F695B4F70C43}"/>
          </ac:picMkLst>
        </pc:picChg>
        <pc:picChg chg="del">
          <ac:chgData name="Nguyễn Thành Kiên" userId="4003860e-cafa-482e-9892-8a93963390a6" providerId="ADAL" clId="{E4DBE150-4505-4210-A788-66288FB63647}" dt="2024-08-15T15:12:49.469" v="1015" actId="478"/>
          <ac:picMkLst>
            <pc:docMk/>
            <pc:sldMk cId="886480712" sldId="260"/>
            <ac:picMk id="6" creationId="{151D9CC2-1DE7-CB2D-36DF-01784B4835D1}"/>
          </ac:picMkLst>
        </pc:picChg>
        <pc:picChg chg="del">
          <ac:chgData name="Nguyễn Thành Kiên" userId="4003860e-cafa-482e-9892-8a93963390a6" providerId="ADAL" clId="{E4DBE150-4505-4210-A788-66288FB63647}" dt="2024-08-15T15:12:49.469" v="1015" actId="478"/>
          <ac:picMkLst>
            <pc:docMk/>
            <pc:sldMk cId="886480712" sldId="260"/>
            <ac:picMk id="7" creationId="{0ED023D5-B007-3545-A0EE-7C81C4BAD338}"/>
          </ac:picMkLst>
        </pc:picChg>
        <pc:picChg chg="del">
          <ac:chgData name="Nguyễn Thành Kiên" userId="4003860e-cafa-482e-9892-8a93963390a6" providerId="ADAL" clId="{E4DBE150-4505-4210-A788-66288FB63647}" dt="2024-08-15T15:12:49.469" v="1015" actId="478"/>
          <ac:picMkLst>
            <pc:docMk/>
            <pc:sldMk cId="886480712" sldId="260"/>
            <ac:picMk id="8" creationId="{1CB6DC92-A3F9-99CB-ABD7-2F246132505C}"/>
          </ac:picMkLst>
        </pc:picChg>
        <pc:picChg chg="add mod">
          <ac:chgData name="Nguyễn Thành Kiên" userId="4003860e-cafa-482e-9892-8a93963390a6" providerId="ADAL" clId="{E4DBE150-4505-4210-A788-66288FB63647}" dt="2024-08-16T00:06:54.741" v="2151"/>
          <ac:picMkLst>
            <pc:docMk/>
            <pc:sldMk cId="886480712" sldId="260"/>
            <ac:picMk id="3074" creationId="{87EB9978-75C8-C954-BA39-96F6173D424D}"/>
          </ac:picMkLst>
        </pc:picChg>
      </pc:sldChg>
      <pc:sldChg chg="addSp modSp new del mod setBg">
        <pc:chgData name="Nguyễn Thành Kiên" userId="4003860e-cafa-482e-9892-8a93963390a6" providerId="ADAL" clId="{E4DBE150-4505-4210-A788-66288FB63647}" dt="2024-08-15T09:18:22.528" v="208" actId="47"/>
        <pc:sldMkLst>
          <pc:docMk/>
          <pc:sldMk cId="1026067920" sldId="260"/>
        </pc:sldMkLst>
        <pc:spChg chg="add">
          <ac:chgData name="Nguyễn Thành Kiên" userId="4003860e-cafa-482e-9892-8a93963390a6" providerId="ADAL" clId="{E4DBE150-4505-4210-A788-66288FB63647}" dt="2024-08-15T09:14:59.279" v="166" actId="26606"/>
          <ac:spMkLst>
            <pc:docMk/>
            <pc:sldMk cId="1026067920" sldId="260"/>
            <ac:spMk id="7" creationId="{57845966-6EFC-468A-9CC7-BAB4B95854E7}"/>
          </ac:spMkLst>
        </pc:spChg>
        <pc:spChg chg="add">
          <ac:chgData name="Nguyễn Thành Kiên" userId="4003860e-cafa-482e-9892-8a93963390a6" providerId="ADAL" clId="{E4DBE150-4505-4210-A788-66288FB63647}" dt="2024-08-15T09:14:59.279" v="166" actId="26606"/>
          <ac:spMkLst>
            <pc:docMk/>
            <pc:sldMk cId="1026067920" sldId="260"/>
            <ac:spMk id="11" creationId="{ADAD1991-FFD1-4E94-ABAB-7560D33008E4}"/>
          </ac:spMkLst>
        </pc:spChg>
        <pc:picChg chg="add mod">
          <ac:chgData name="Nguyễn Thành Kiên" userId="4003860e-cafa-482e-9892-8a93963390a6" providerId="ADAL" clId="{E4DBE150-4505-4210-A788-66288FB63647}" dt="2024-08-15T09:15:13.541" v="170"/>
          <ac:picMkLst>
            <pc:docMk/>
            <pc:sldMk cId="1026067920" sldId="260"/>
            <ac:picMk id="2" creationId="{CDF4738C-F615-6255-1D16-374824E7F830}"/>
          </ac:picMkLst>
        </pc:picChg>
        <pc:picChg chg="add">
          <ac:chgData name="Nguyễn Thành Kiên" userId="4003860e-cafa-482e-9892-8a93963390a6" providerId="ADAL" clId="{E4DBE150-4505-4210-A788-66288FB63647}" dt="2024-08-15T09:14:59.279" v="166" actId="26606"/>
          <ac:picMkLst>
            <pc:docMk/>
            <pc:sldMk cId="1026067920" sldId="260"/>
            <ac:picMk id="9" creationId="{75554383-98AF-4A47-BB65-705FAAA4BE6A}"/>
          </ac:picMkLst>
        </pc:picChg>
      </pc:sldChg>
      <pc:sldChg chg="addSp delSp modSp add mod">
        <pc:chgData name="Nguyễn Thành Kiên" userId="4003860e-cafa-482e-9892-8a93963390a6" providerId="ADAL" clId="{E4DBE150-4505-4210-A788-66288FB63647}" dt="2024-08-16T00:06:54.741" v="2151"/>
        <pc:sldMkLst>
          <pc:docMk/>
          <pc:sldMk cId="758783572" sldId="261"/>
        </pc:sldMkLst>
        <pc:spChg chg="mod">
          <ac:chgData name="Nguyễn Thành Kiên" userId="4003860e-cafa-482e-9892-8a93963390a6" providerId="ADAL" clId="{E4DBE150-4505-4210-A788-66288FB63647}" dt="2024-08-16T00:06:54.741" v="2151"/>
          <ac:spMkLst>
            <pc:docMk/>
            <pc:sldMk cId="758783572" sldId="261"/>
            <ac:spMk id="2" creationId="{8E09355D-7AA5-264C-7493-204CA82411A8}"/>
          </ac:spMkLst>
        </pc:spChg>
        <pc:spChg chg="mod">
          <ac:chgData name="Nguyễn Thành Kiên" userId="4003860e-cafa-482e-9892-8a93963390a6" providerId="ADAL" clId="{E4DBE150-4505-4210-A788-66288FB63647}" dt="2024-08-16T00:06:54.741" v="2151"/>
          <ac:spMkLst>
            <pc:docMk/>
            <pc:sldMk cId="758783572" sldId="261"/>
            <ac:spMk id="3" creationId="{EB94ED04-7CDF-D269-16CB-D0B9FFCAE25F}"/>
          </ac:spMkLst>
        </pc:spChg>
        <pc:spChg chg="del">
          <ac:chgData name="Nguyễn Thành Kiên" userId="4003860e-cafa-482e-9892-8a93963390a6" providerId="ADAL" clId="{E4DBE150-4505-4210-A788-66288FB63647}" dt="2024-08-15T15:17:40.178" v="1082" actId="478"/>
          <ac:spMkLst>
            <pc:docMk/>
            <pc:sldMk cId="758783572" sldId="261"/>
            <ac:spMk id="5" creationId="{7292115B-D777-49E1-D5A8-75C196A342B4}"/>
          </ac:spMkLst>
        </pc:spChg>
        <pc:spChg chg="add del mod">
          <ac:chgData name="Nguyễn Thành Kiên" userId="4003860e-cafa-482e-9892-8a93963390a6" providerId="ADAL" clId="{E4DBE150-4505-4210-A788-66288FB63647}" dt="2024-08-16T00:06:54.741" v="2151"/>
          <ac:spMkLst>
            <pc:docMk/>
            <pc:sldMk cId="758783572" sldId="261"/>
            <ac:spMk id="6" creationId="{91EF5505-E067-2554-1CF9-D03D33172E99}"/>
          </ac:spMkLst>
        </pc:spChg>
        <pc:spChg chg="add del mod">
          <ac:chgData name="Nguyễn Thành Kiên" userId="4003860e-cafa-482e-9892-8a93963390a6" providerId="ADAL" clId="{E4DBE150-4505-4210-A788-66288FB63647}" dt="2024-08-15T15:26:23.265" v="1192" actId="478"/>
          <ac:spMkLst>
            <pc:docMk/>
            <pc:sldMk cId="758783572" sldId="261"/>
            <ac:spMk id="8" creationId="{12BD05F3-27A7-86F3-05F0-F7D8580A8023}"/>
          </ac:spMkLst>
        </pc:spChg>
        <pc:graphicFrameChg chg="add del">
          <ac:chgData name="Nguyễn Thành Kiên" userId="4003860e-cafa-482e-9892-8a93963390a6" providerId="ADAL" clId="{E4DBE150-4505-4210-A788-66288FB63647}" dt="2024-08-15T15:26:45.192" v="1196" actId="26606"/>
          <ac:graphicFrameMkLst>
            <pc:docMk/>
            <pc:sldMk cId="758783572" sldId="261"/>
            <ac:graphicFrameMk id="11" creationId="{E2951243-F8C1-30C6-A381-A1A34BE0FDD1}"/>
          </ac:graphicFrameMkLst>
        </pc:graphicFrameChg>
        <pc:graphicFrameChg chg="add del mod">
          <ac:chgData name="Nguyễn Thành Kiên" userId="4003860e-cafa-482e-9892-8a93963390a6" providerId="ADAL" clId="{E4DBE150-4505-4210-A788-66288FB63647}" dt="2024-08-15T15:26:56.020" v="1199" actId="26606"/>
          <ac:graphicFrameMkLst>
            <pc:docMk/>
            <pc:sldMk cId="758783572" sldId="261"/>
            <ac:graphicFrameMk id="12" creationId="{6079BA29-05E3-C650-C0A5-26A45B20B856}"/>
          </ac:graphicFrameMkLst>
        </pc:graphicFrameChg>
        <pc:picChg chg="add del mod">
          <ac:chgData name="Nguyễn Thành Kiên" userId="4003860e-cafa-482e-9892-8a93963390a6" providerId="ADAL" clId="{E4DBE150-4505-4210-A788-66288FB63647}" dt="2024-08-15T15:26:13.519" v="1188" actId="478"/>
          <ac:picMkLst>
            <pc:docMk/>
            <pc:sldMk cId="758783572" sldId="261"/>
            <ac:picMk id="4" creationId="{63D0ED03-BF33-EC30-CF77-8F992A083462}"/>
          </ac:picMkLst>
        </pc:picChg>
        <pc:picChg chg="add del mod">
          <ac:chgData name="Nguyễn Thành Kiên" userId="4003860e-cafa-482e-9892-8a93963390a6" providerId="ADAL" clId="{E4DBE150-4505-4210-A788-66288FB63647}" dt="2024-08-15T15:26:23.265" v="1192" actId="478"/>
          <ac:picMkLst>
            <pc:docMk/>
            <pc:sldMk cId="758783572" sldId="261"/>
            <ac:picMk id="7" creationId="{EAA04B5F-AAB2-6A6F-F97D-930C2B3AF172}"/>
          </ac:picMkLst>
        </pc:picChg>
        <pc:picChg chg="add mod">
          <ac:chgData name="Nguyễn Thành Kiên" userId="4003860e-cafa-482e-9892-8a93963390a6" providerId="ADAL" clId="{E4DBE150-4505-4210-A788-66288FB63647}" dt="2024-08-16T00:06:54.741" v="2151"/>
          <ac:picMkLst>
            <pc:docMk/>
            <pc:sldMk cId="758783572" sldId="261"/>
            <ac:picMk id="9" creationId="{6DAB1148-550A-8235-79F5-3754BFE3FC6A}"/>
          </ac:picMkLst>
        </pc:picChg>
      </pc:sldChg>
      <pc:sldChg chg="addSp delSp modSp add mod modAnim">
        <pc:chgData name="Nguyễn Thành Kiên" userId="4003860e-cafa-482e-9892-8a93963390a6" providerId="ADAL" clId="{E4DBE150-4505-4210-A788-66288FB63647}" dt="2024-08-16T00:06:54.741" v="2151"/>
        <pc:sldMkLst>
          <pc:docMk/>
          <pc:sldMk cId="2707275239" sldId="262"/>
        </pc:sldMkLst>
        <pc:spChg chg="mod">
          <ac:chgData name="Nguyễn Thành Kiên" userId="4003860e-cafa-482e-9892-8a93963390a6" providerId="ADAL" clId="{E4DBE150-4505-4210-A788-66288FB63647}" dt="2024-08-16T00:06:54.741" v="2151"/>
          <ac:spMkLst>
            <pc:docMk/>
            <pc:sldMk cId="2707275239" sldId="262"/>
            <ac:spMk id="2" creationId="{8E09355D-7AA5-264C-7493-204CA82411A8}"/>
          </ac:spMkLst>
        </pc:spChg>
        <pc:spChg chg="mod">
          <ac:chgData name="Nguyễn Thành Kiên" userId="4003860e-cafa-482e-9892-8a93963390a6" providerId="ADAL" clId="{E4DBE150-4505-4210-A788-66288FB63647}" dt="2024-08-16T00:06:54.741" v="2151"/>
          <ac:spMkLst>
            <pc:docMk/>
            <pc:sldMk cId="2707275239" sldId="262"/>
            <ac:spMk id="3" creationId="{EB94ED04-7CDF-D269-16CB-D0B9FFCAE25F}"/>
          </ac:spMkLst>
        </pc:spChg>
        <pc:spChg chg="add mod">
          <ac:chgData name="Nguyễn Thành Kiên" userId="4003860e-cafa-482e-9892-8a93963390a6" providerId="ADAL" clId="{E4DBE150-4505-4210-A788-66288FB63647}" dt="2024-08-15T15:29:10.608" v="1321" actId="767"/>
          <ac:spMkLst>
            <pc:docMk/>
            <pc:sldMk cId="2707275239" sldId="262"/>
            <ac:spMk id="5" creationId="{1F84C046-7423-520D-A5B6-F4F6FE82FD33}"/>
          </ac:spMkLst>
        </pc:spChg>
        <pc:spChg chg="del mod">
          <ac:chgData name="Nguyễn Thành Kiên" userId="4003860e-cafa-482e-9892-8a93963390a6" providerId="ADAL" clId="{E4DBE150-4505-4210-A788-66288FB63647}" dt="2024-08-15T15:28:19.777" v="1308" actId="478"/>
          <ac:spMkLst>
            <pc:docMk/>
            <pc:sldMk cId="2707275239" sldId="262"/>
            <ac:spMk id="6" creationId="{91EF5505-E067-2554-1CF9-D03D33172E99}"/>
          </ac:spMkLst>
        </pc:spChg>
        <pc:spChg chg="add mod">
          <ac:chgData name="Nguyễn Thành Kiên" userId="4003860e-cafa-482e-9892-8a93963390a6" providerId="ADAL" clId="{E4DBE150-4505-4210-A788-66288FB63647}" dt="2024-08-16T00:06:54.741" v="2151"/>
          <ac:spMkLst>
            <pc:docMk/>
            <pc:sldMk cId="2707275239" sldId="262"/>
            <ac:spMk id="7" creationId="{0A5D7155-98E8-561A-45C6-36B95D1634A6}"/>
          </ac:spMkLst>
        </pc:spChg>
        <pc:graphicFrameChg chg="add del mod">
          <ac:chgData name="Nguyễn Thành Kiên" userId="4003860e-cafa-482e-9892-8a93963390a6" providerId="ADAL" clId="{E4DBE150-4505-4210-A788-66288FB63647}" dt="2024-08-15T15:29:35.241" v="1372"/>
          <ac:graphicFrameMkLst>
            <pc:docMk/>
            <pc:sldMk cId="2707275239" sldId="262"/>
            <ac:graphicFrameMk id="8" creationId="{7DFF7712-9721-01CA-39D1-9BCD7288598E}"/>
          </ac:graphicFrameMkLst>
        </pc:graphicFrameChg>
        <pc:graphicFrameChg chg="add del mod">
          <ac:chgData name="Nguyễn Thành Kiên" userId="4003860e-cafa-482e-9892-8a93963390a6" providerId="ADAL" clId="{E4DBE150-4505-4210-A788-66288FB63647}" dt="2024-08-15T15:29:39.373" v="1374" actId="478"/>
          <ac:graphicFrameMkLst>
            <pc:docMk/>
            <pc:sldMk cId="2707275239" sldId="262"/>
            <ac:graphicFrameMk id="10" creationId="{9D212310-F030-2185-BF87-276522B35E1F}"/>
          </ac:graphicFrameMkLst>
        </pc:graphicFrameChg>
        <pc:graphicFrameChg chg="add del mod">
          <ac:chgData name="Nguyễn Thành Kiên" userId="4003860e-cafa-482e-9892-8a93963390a6" providerId="ADAL" clId="{E4DBE150-4505-4210-A788-66288FB63647}" dt="2024-08-15T15:40:28.141" v="1377"/>
          <ac:graphicFrameMkLst>
            <pc:docMk/>
            <pc:sldMk cId="2707275239" sldId="262"/>
            <ac:graphicFrameMk id="13" creationId="{36C09DB3-E174-ED51-2882-5C11D0A54D6A}"/>
          </ac:graphicFrameMkLst>
        </pc:graphicFrameChg>
        <pc:picChg chg="add mod">
          <ac:chgData name="Nguyễn Thành Kiên" userId="4003860e-cafa-482e-9892-8a93963390a6" providerId="ADAL" clId="{E4DBE150-4505-4210-A788-66288FB63647}" dt="2024-08-16T00:06:54.741" v="2151"/>
          <ac:picMkLst>
            <pc:docMk/>
            <pc:sldMk cId="2707275239" sldId="262"/>
            <ac:picMk id="4" creationId="{C86DE8C7-EF61-75C7-177A-4C9BF0C57372}"/>
          </ac:picMkLst>
        </pc:picChg>
        <pc:picChg chg="del">
          <ac:chgData name="Nguyễn Thành Kiên" userId="4003860e-cafa-482e-9892-8a93963390a6" providerId="ADAL" clId="{E4DBE150-4505-4210-A788-66288FB63647}" dt="2024-08-15T15:27:08.451" v="1201" actId="478"/>
          <ac:picMkLst>
            <pc:docMk/>
            <pc:sldMk cId="2707275239" sldId="262"/>
            <ac:picMk id="9" creationId="{6DAB1148-550A-8235-79F5-3754BFE3FC6A}"/>
          </ac:picMkLst>
        </pc:picChg>
        <pc:picChg chg="add mod">
          <ac:chgData name="Nguyễn Thành Kiên" userId="4003860e-cafa-482e-9892-8a93963390a6" providerId="ADAL" clId="{E4DBE150-4505-4210-A788-66288FB63647}" dt="2024-08-16T00:06:54.741" v="2151"/>
          <ac:picMkLst>
            <pc:docMk/>
            <pc:sldMk cId="2707275239" sldId="262"/>
            <ac:picMk id="14" creationId="{F2E8260E-6DA9-09F2-2D88-4DC748E44DFE}"/>
          </ac:picMkLst>
        </pc:picChg>
      </pc:sldChg>
      <pc:sldChg chg="addSp delSp modSp add mod delAnim modAnim">
        <pc:chgData name="Nguyễn Thành Kiên" userId="4003860e-cafa-482e-9892-8a93963390a6" providerId="ADAL" clId="{E4DBE150-4505-4210-A788-66288FB63647}" dt="2024-08-16T00:06:54.741" v="2151"/>
        <pc:sldMkLst>
          <pc:docMk/>
          <pc:sldMk cId="3464762804" sldId="263"/>
        </pc:sldMkLst>
        <pc:spChg chg="mod">
          <ac:chgData name="Nguyễn Thành Kiên" userId="4003860e-cafa-482e-9892-8a93963390a6" providerId="ADAL" clId="{E4DBE150-4505-4210-A788-66288FB63647}" dt="2024-08-16T00:06:54.741" v="2151"/>
          <ac:spMkLst>
            <pc:docMk/>
            <pc:sldMk cId="3464762804" sldId="263"/>
            <ac:spMk id="2" creationId="{8E09355D-7AA5-264C-7493-204CA82411A8}"/>
          </ac:spMkLst>
        </pc:spChg>
        <pc:spChg chg="mod">
          <ac:chgData name="Nguyễn Thành Kiên" userId="4003860e-cafa-482e-9892-8a93963390a6" providerId="ADAL" clId="{E4DBE150-4505-4210-A788-66288FB63647}" dt="2024-08-16T00:06:54.741" v="2151"/>
          <ac:spMkLst>
            <pc:docMk/>
            <pc:sldMk cId="3464762804" sldId="263"/>
            <ac:spMk id="3" creationId="{EB94ED04-7CDF-D269-16CB-D0B9FFCAE25F}"/>
          </ac:spMkLst>
        </pc:spChg>
        <pc:spChg chg="add mod">
          <ac:chgData name="Nguyễn Thành Kiên" userId="4003860e-cafa-482e-9892-8a93963390a6" providerId="ADAL" clId="{E4DBE150-4505-4210-A788-66288FB63647}" dt="2024-08-15T15:48:46.631" v="1459" actId="767"/>
          <ac:spMkLst>
            <pc:docMk/>
            <pc:sldMk cId="3464762804" sldId="263"/>
            <ac:spMk id="6" creationId="{86C5CA0F-1F26-FE3E-0F3C-B85A925297F7}"/>
          </ac:spMkLst>
        </pc:spChg>
        <pc:spChg chg="del">
          <ac:chgData name="Nguyễn Thành Kiên" userId="4003860e-cafa-482e-9892-8a93963390a6" providerId="ADAL" clId="{E4DBE150-4505-4210-A788-66288FB63647}" dt="2024-08-15T15:47:10.209" v="1402" actId="478"/>
          <ac:spMkLst>
            <pc:docMk/>
            <pc:sldMk cId="3464762804" sldId="263"/>
            <ac:spMk id="7" creationId="{0A5D7155-98E8-561A-45C6-36B95D1634A6}"/>
          </ac:spMkLst>
        </pc:spChg>
        <pc:spChg chg="add mod">
          <ac:chgData name="Nguyễn Thành Kiên" userId="4003860e-cafa-482e-9892-8a93963390a6" providerId="ADAL" clId="{E4DBE150-4505-4210-A788-66288FB63647}" dt="2024-08-16T00:06:54.741" v="2151"/>
          <ac:spMkLst>
            <pc:docMk/>
            <pc:sldMk cId="3464762804" sldId="263"/>
            <ac:spMk id="8" creationId="{161DF24F-E418-85FA-34B2-0981498F10E3}"/>
          </ac:spMkLst>
        </pc:spChg>
        <pc:grpChg chg="add mod">
          <ac:chgData name="Nguyễn Thành Kiên" userId="4003860e-cafa-482e-9892-8a93963390a6" providerId="ADAL" clId="{E4DBE150-4505-4210-A788-66288FB63647}" dt="2024-08-16T00:06:54.741" v="2151"/>
          <ac:grpSpMkLst>
            <pc:docMk/>
            <pc:sldMk cId="3464762804" sldId="263"/>
            <ac:grpSpMk id="9" creationId="{9C30B097-2027-C0C3-9A01-86427CC29685}"/>
          </ac:grpSpMkLst>
        </pc:grpChg>
        <pc:picChg chg="del">
          <ac:chgData name="Nguyễn Thành Kiên" userId="4003860e-cafa-482e-9892-8a93963390a6" providerId="ADAL" clId="{E4DBE150-4505-4210-A788-66288FB63647}" dt="2024-08-15T15:47:10.850" v="1403" actId="478"/>
          <ac:picMkLst>
            <pc:docMk/>
            <pc:sldMk cId="3464762804" sldId="263"/>
            <ac:picMk id="4" creationId="{C86DE8C7-EF61-75C7-177A-4C9BF0C57372}"/>
          </ac:picMkLst>
        </pc:picChg>
        <pc:picChg chg="add mod">
          <ac:chgData name="Nguyễn Thành Kiên" userId="4003860e-cafa-482e-9892-8a93963390a6" providerId="ADAL" clId="{E4DBE150-4505-4210-A788-66288FB63647}" dt="2024-08-16T00:06:54.741" v="2151"/>
          <ac:picMkLst>
            <pc:docMk/>
            <pc:sldMk cId="3464762804" sldId="263"/>
            <ac:picMk id="5" creationId="{5D85668E-2588-5FBD-F48A-9A17D922DF9A}"/>
          </ac:picMkLst>
        </pc:picChg>
        <pc:picChg chg="del">
          <ac:chgData name="Nguyễn Thành Kiên" userId="4003860e-cafa-482e-9892-8a93963390a6" providerId="ADAL" clId="{E4DBE150-4505-4210-A788-66288FB63647}" dt="2024-08-15T15:47:08.507" v="1401" actId="478"/>
          <ac:picMkLst>
            <pc:docMk/>
            <pc:sldMk cId="3464762804" sldId="263"/>
            <ac:picMk id="14" creationId="{F2E8260E-6DA9-09F2-2D88-4DC748E44DFE}"/>
          </ac:picMkLst>
        </pc:picChg>
      </pc:sldChg>
      <pc:sldChg chg="addSp delSp modSp add mod modAnim">
        <pc:chgData name="Nguyễn Thành Kiên" userId="4003860e-cafa-482e-9892-8a93963390a6" providerId="ADAL" clId="{E4DBE150-4505-4210-A788-66288FB63647}" dt="2024-08-16T00:06:54.741" v="2151"/>
        <pc:sldMkLst>
          <pc:docMk/>
          <pc:sldMk cId="3673277142" sldId="264"/>
        </pc:sldMkLst>
        <pc:spChg chg="mod">
          <ac:chgData name="Nguyễn Thành Kiên" userId="4003860e-cafa-482e-9892-8a93963390a6" providerId="ADAL" clId="{E4DBE150-4505-4210-A788-66288FB63647}" dt="2024-08-16T00:06:54.741" v="2151"/>
          <ac:spMkLst>
            <pc:docMk/>
            <pc:sldMk cId="3673277142" sldId="264"/>
            <ac:spMk id="2" creationId="{8E09355D-7AA5-264C-7493-204CA82411A8}"/>
          </ac:spMkLst>
        </pc:spChg>
        <pc:spChg chg="mod">
          <ac:chgData name="Nguyễn Thành Kiên" userId="4003860e-cafa-482e-9892-8a93963390a6" providerId="ADAL" clId="{E4DBE150-4505-4210-A788-66288FB63647}" dt="2024-08-16T00:06:54.741" v="2151"/>
          <ac:spMkLst>
            <pc:docMk/>
            <pc:sldMk cId="3673277142" sldId="264"/>
            <ac:spMk id="3" creationId="{EB94ED04-7CDF-D269-16CB-D0B9FFCAE25F}"/>
          </ac:spMkLst>
        </pc:spChg>
        <pc:spChg chg="add mod">
          <ac:chgData name="Nguyễn Thành Kiên" userId="4003860e-cafa-482e-9892-8a93963390a6" providerId="ADAL" clId="{E4DBE150-4505-4210-A788-66288FB63647}" dt="2024-08-16T00:06:54.741" v="2151"/>
          <ac:spMkLst>
            <pc:docMk/>
            <pc:sldMk cId="3673277142" sldId="264"/>
            <ac:spMk id="4" creationId="{82391FF2-D696-8AF0-56B7-F5DFABE29B21}"/>
          </ac:spMkLst>
        </pc:spChg>
        <pc:spChg chg="add mod">
          <ac:chgData name="Nguyễn Thành Kiên" userId="4003860e-cafa-482e-9892-8a93963390a6" providerId="ADAL" clId="{E4DBE150-4505-4210-A788-66288FB63647}" dt="2024-08-16T00:06:54.741" v="2151"/>
          <ac:spMkLst>
            <pc:docMk/>
            <pc:sldMk cId="3673277142" sldId="264"/>
            <ac:spMk id="6" creationId="{A2FCB0F8-6041-B8A4-0767-3491F5FFABAD}"/>
          </ac:spMkLst>
        </pc:spChg>
        <pc:grpChg chg="del">
          <ac:chgData name="Nguyễn Thành Kiên" userId="4003860e-cafa-482e-9892-8a93963390a6" providerId="ADAL" clId="{E4DBE150-4505-4210-A788-66288FB63647}" dt="2024-08-15T15:52:37.252" v="1566" actId="478"/>
          <ac:grpSpMkLst>
            <pc:docMk/>
            <pc:sldMk cId="3673277142" sldId="264"/>
            <ac:grpSpMk id="9" creationId="{9C30B097-2027-C0C3-9A01-86427CC29685}"/>
          </ac:grpSpMkLst>
        </pc:grpChg>
      </pc:sldChg>
      <pc:sldChg chg="addSp delSp modSp add mod delAnim modAnim">
        <pc:chgData name="Nguyễn Thành Kiên" userId="4003860e-cafa-482e-9892-8a93963390a6" providerId="ADAL" clId="{E4DBE150-4505-4210-A788-66288FB63647}" dt="2024-08-16T00:06:54.741" v="2151"/>
        <pc:sldMkLst>
          <pc:docMk/>
          <pc:sldMk cId="1820886541" sldId="265"/>
        </pc:sldMkLst>
        <pc:spChg chg="mod">
          <ac:chgData name="Nguyễn Thành Kiên" userId="4003860e-cafa-482e-9892-8a93963390a6" providerId="ADAL" clId="{E4DBE150-4505-4210-A788-66288FB63647}" dt="2024-08-16T00:06:54.741" v="2151"/>
          <ac:spMkLst>
            <pc:docMk/>
            <pc:sldMk cId="1820886541" sldId="265"/>
            <ac:spMk id="2" creationId="{8E09355D-7AA5-264C-7493-204CA82411A8}"/>
          </ac:spMkLst>
        </pc:spChg>
        <pc:spChg chg="mod">
          <ac:chgData name="Nguyễn Thành Kiên" userId="4003860e-cafa-482e-9892-8a93963390a6" providerId="ADAL" clId="{E4DBE150-4505-4210-A788-66288FB63647}" dt="2024-08-16T00:06:54.741" v="2151"/>
          <ac:spMkLst>
            <pc:docMk/>
            <pc:sldMk cId="1820886541" sldId="265"/>
            <ac:spMk id="3" creationId="{EB94ED04-7CDF-D269-16CB-D0B9FFCAE25F}"/>
          </ac:spMkLst>
        </pc:spChg>
        <pc:spChg chg="del">
          <ac:chgData name="Nguyễn Thành Kiên" userId="4003860e-cafa-482e-9892-8a93963390a6" providerId="ADAL" clId="{E4DBE150-4505-4210-A788-66288FB63647}" dt="2024-08-15T15:59:32.760" v="1640" actId="478"/>
          <ac:spMkLst>
            <pc:docMk/>
            <pc:sldMk cId="1820886541" sldId="265"/>
            <ac:spMk id="4" creationId="{82391FF2-D696-8AF0-56B7-F5DFABE29B21}"/>
          </ac:spMkLst>
        </pc:spChg>
        <pc:spChg chg="add del mod">
          <ac:chgData name="Nguyễn Thành Kiên" userId="4003860e-cafa-482e-9892-8a93963390a6" providerId="ADAL" clId="{E4DBE150-4505-4210-A788-66288FB63647}" dt="2024-08-15T16:02:08.230" v="1671" actId="11529"/>
          <ac:spMkLst>
            <pc:docMk/>
            <pc:sldMk cId="1820886541" sldId="265"/>
            <ac:spMk id="5" creationId="{AAFB4FF2-736D-66FF-0166-3A81973BB66F}"/>
          </ac:spMkLst>
        </pc:spChg>
        <pc:spChg chg="del">
          <ac:chgData name="Nguyễn Thành Kiên" userId="4003860e-cafa-482e-9892-8a93963390a6" providerId="ADAL" clId="{E4DBE150-4505-4210-A788-66288FB63647}" dt="2024-08-15T16:00:07.656" v="1641" actId="478"/>
          <ac:spMkLst>
            <pc:docMk/>
            <pc:sldMk cId="1820886541" sldId="265"/>
            <ac:spMk id="6" creationId="{A2FCB0F8-6041-B8A4-0767-3491F5FFABAD}"/>
          </ac:spMkLst>
        </pc:spChg>
        <pc:spChg chg="add mod">
          <ac:chgData name="Nguyễn Thành Kiên" userId="4003860e-cafa-482e-9892-8a93963390a6" providerId="ADAL" clId="{E4DBE150-4505-4210-A788-66288FB63647}" dt="2024-08-16T00:06:54.741" v="2151"/>
          <ac:spMkLst>
            <pc:docMk/>
            <pc:sldMk cId="1820886541" sldId="265"/>
            <ac:spMk id="7" creationId="{D0C4F878-88C7-ACF1-A01E-EFF5C5690571}"/>
          </ac:spMkLst>
        </pc:spChg>
        <pc:spChg chg="add mod">
          <ac:chgData name="Nguyễn Thành Kiên" userId="4003860e-cafa-482e-9892-8a93963390a6" providerId="ADAL" clId="{E4DBE150-4505-4210-A788-66288FB63647}" dt="2024-08-16T00:06:54.741" v="2151"/>
          <ac:spMkLst>
            <pc:docMk/>
            <pc:sldMk cId="1820886541" sldId="265"/>
            <ac:spMk id="12" creationId="{6EB71746-95F8-564C-D434-3A7757ED1A68}"/>
          </ac:spMkLst>
        </pc:spChg>
        <pc:spChg chg="add mod">
          <ac:chgData name="Nguyễn Thành Kiên" userId="4003860e-cafa-482e-9892-8a93963390a6" providerId="ADAL" clId="{E4DBE150-4505-4210-A788-66288FB63647}" dt="2024-08-16T00:06:54.741" v="2151"/>
          <ac:spMkLst>
            <pc:docMk/>
            <pc:sldMk cId="1820886541" sldId="265"/>
            <ac:spMk id="13" creationId="{87ED4330-1957-CD2C-17A3-35BCA73D5CA4}"/>
          </ac:spMkLst>
        </pc:spChg>
        <pc:spChg chg="add mod">
          <ac:chgData name="Nguyễn Thành Kiên" userId="4003860e-cafa-482e-9892-8a93963390a6" providerId="ADAL" clId="{E4DBE150-4505-4210-A788-66288FB63647}" dt="2024-08-16T00:06:54.741" v="2151"/>
          <ac:spMkLst>
            <pc:docMk/>
            <pc:sldMk cId="1820886541" sldId="265"/>
            <ac:spMk id="14" creationId="{2F5C3297-0165-21FB-A8C8-2DDA8BFCDAB2}"/>
          </ac:spMkLst>
        </pc:spChg>
        <pc:spChg chg="add mod">
          <ac:chgData name="Nguyễn Thành Kiên" userId="4003860e-cafa-482e-9892-8a93963390a6" providerId="ADAL" clId="{E4DBE150-4505-4210-A788-66288FB63647}" dt="2024-08-16T00:06:54.741" v="2151"/>
          <ac:spMkLst>
            <pc:docMk/>
            <pc:sldMk cId="1820886541" sldId="265"/>
            <ac:spMk id="15" creationId="{272AC178-1D12-AFD7-4A4A-29233EEBFA8F}"/>
          </ac:spMkLst>
        </pc:spChg>
        <pc:picChg chg="add mod">
          <ac:chgData name="Nguyễn Thành Kiên" userId="4003860e-cafa-482e-9892-8a93963390a6" providerId="ADAL" clId="{E4DBE150-4505-4210-A788-66288FB63647}" dt="2024-08-16T00:06:54.741" v="2151"/>
          <ac:picMkLst>
            <pc:docMk/>
            <pc:sldMk cId="1820886541" sldId="265"/>
            <ac:picMk id="8" creationId="{1428B8F4-303C-FDAA-63E4-0727E805367B}"/>
          </ac:picMkLst>
        </pc:picChg>
        <pc:picChg chg="add mod">
          <ac:chgData name="Nguyễn Thành Kiên" userId="4003860e-cafa-482e-9892-8a93963390a6" providerId="ADAL" clId="{E4DBE150-4505-4210-A788-66288FB63647}" dt="2024-08-16T00:06:54.741" v="2151"/>
          <ac:picMkLst>
            <pc:docMk/>
            <pc:sldMk cId="1820886541" sldId="265"/>
            <ac:picMk id="9" creationId="{BE6D69EF-E8C0-F712-12C8-0EB260B8EB6F}"/>
          </ac:picMkLst>
        </pc:picChg>
        <pc:picChg chg="add mod">
          <ac:chgData name="Nguyễn Thành Kiên" userId="4003860e-cafa-482e-9892-8a93963390a6" providerId="ADAL" clId="{E4DBE150-4505-4210-A788-66288FB63647}" dt="2024-08-16T00:06:54.741" v="2151"/>
          <ac:picMkLst>
            <pc:docMk/>
            <pc:sldMk cId="1820886541" sldId="265"/>
            <ac:picMk id="10" creationId="{D972FBA6-C791-A1FB-343C-CFD8609978FB}"/>
          </ac:picMkLst>
        </pc:picChg>
        <pc:picChg chg="add mod">
          <ac:chgData name="Nguyễn Thành Kiên" userId="4003860e-cafa-482e-9892-8a93963390a6" providerId="ADAL" clId="{E4DBE150-4505-4210-A788-66288FB63647}" dt="2024-08-16T00:06:54.741" v="2151"/>
          <ac:picMkLst>
            <pc:docMk/>
            <pc:sldMk cId="1820886541" sldId="265"/>
            <ac:picMk id="11" creationId="{6C2BCDEF-23A9-A9A2-CD0A-B14F9E771095}"/>
          </ac:picMkLst>
        </pc:picChg>
        <pc:picChg chg="add del mod">
          <ac:chgData name="Nguyễn Thành Kiên" userId="4003860e-cafa-482e-9892-8a93963390a6" providerId="ADAL" clId="{E4DBE150-4505-4210-A788-66288FB63647}" dt="2024-08-15T16:05:48.707" v="1726" actId="478"/>
          <ac:picMkLst>
            <pc:docMk/>
            <pc:sldMk cId="1820886541" sldId="265"/>
            <ac:picMk id="5122" creationId="{1C5DE1F5-813E-1FD6-C1BA-4A5E39B87281}"/>
          </ac:picMkLst>
        </pc:picChg>
        <pc:cxnChg chg="add del">
          <ac:chgData name="Nguyễn Thành Kiên" userId="4003860e-cafa-482e-9892-8a93963390a6" providerId="ADAL" clId="{E4DBE150-4505-4210-A788-66288FB63647}" dt="2024-08-15T16:11:45.959" v="2072" actId="11529"/>
          <ac:cxnSpMkLst>
            <pc:docMk/>
            <pc:sldMk cId="1820886541" sldId="265"/>
            <ac:cxnSpMk id="17" creationId="{326002AB-DE1F-9444-9154-4F6D1150C13C}"/>
          </ac:cxnSpMkLst>
        </pc:cxnChg>
        <pc:cxnChg chg="add mod">
          <ac:chgData name="Nguyễn Thành Kiên" userId="4003860e-cafa-482e-9892-8a93963390a6" providerId="ADAL" clId="{E4DBE150-4505-4210-A788-66288FB63647}" dt="2024-08-16T00:06:54.741" v="2151"/>
          <ac:cxnSpMkLst>
            <pc:docMk/>
            <pc:sldMk cId="1820886541" sldId="265"/>
            <ac:cxnSpMk id="19" creationId="{710961F1-2B61-D11F-BBBA-AB44C310DE6E}"/>
          </ac:cxnSpMkLst>
        </pc:cxnChg>
        <pc:cxnChg chg="add mod">
          <ac:chgData name="Nguyễn Thành Kiên" userId="4003860e-cafa-482e-9892-8a93963390a6" providerId="ADAL" clId="{E4DBE150-4505-4210-A788-66288FB63647}" dt="2024-08-16T00:06:54.741" v="2151"/>
          <ac:cxnSpMkLst>
            <pc:docMk/>
            <pc:sldMk cId="1820886541" sldId="265"/>
            <ac:cxnSpMk id="20" creationId="{76E46A1F-E6D2-C3BE-421A-0E7CD0276EA5}"/>
          </ac:cxnSpMkLst>
        </pc:cxnChg>
        <pc:cxnChg chg="add mod">
          <ac:chgData name="Nguyễn Thành Kiên" userId="4003860e-cafa-482e-9892-8a93963390a6" providerId="ADAL" clId="{E4DBE150-4505-4210-A788-66288FB63647}" dt="2024-08-16T00:06:54.741" v="2151"/>
          <ac:cxnSpMkLst>
            <pc:docMk/>
            <pc:sldMk cId="1820886541" sldId="265"/>
            <ac:cxnSpMk id="27" creationId="{1666630E-F829-8180-FE45-1A4B3F71746F}"/>
          </ac:cxnSpMkLst>
        </pc:cxnChg>
        <pc:cxnChg chg="add mod">
          <ac:chgData name="Nguyễn Thành Kiên" userId="4003860e-cafa-482e-9892-8a93963390a6" providerId="ADAL" clId="{E4DBE150-4505-4210-A788-66288FB63647}" dt="2024-08-16T00:06:54.741" v="2151"/>
          <ac:cxnSpMkLst>
            <pc:docMk/>
            <pc:sldMk cId="1820886541" sldId="265"/>
            <ac:cxnSpMk id="29" creationId="{D98C66D1-9DFD-52C6-1CE9-3951F9222D2E}"/>
          </ac:cxnSpMkLst>
        </pc:cxnChg>
      </pc:sldChg>
      <pc:sldChg chg="addSp delSp modSp add mod delAnim modAnim">
        <pc:chgData name="Nguyễn Thành Kiên" userId="4003860e-cafa-482e-9892-8a93963390a6" providerId="ADAL" clId="{E4DBE150-4505-4210-A788-66288FB63647}" dt="2024-08-16T01:06:13.637" v="4594"/>
        <pc:sldMkLst>
          <pc:docMk/>
          <pc:sldMk cId="2392138165" sldId="266"/>
        </pc:sldMkLst>
        <pc:spChg chg="mod">
          <ac:chgData name="Nguyễn Thành Kiên" userId="4003860e-cafa-482e-9892-8a93963390a6" providerId="ADAL" clId="{E4DBE150-4505-4210-A788-66288FB63647}" dt="2024-08-16T00:07:28.636" v="2212" actId="20577"/>
          <ac:spMkLst>
            <pc:docMk/>
            <pc:sldMk cId="2392138165" sldId="266"/>
            <ac:spMk id="2" creationId="{8E09355D-7AA5-264C-7493-204CA82411A8}"/>
          </ac:spMkLst>
        </pc:spChg>
        <pc:spChg chg="del">
          <ac:chgData name="Nguyễn Thành Kiên" userId="4003860e-cafa-482e-9892-8a93963390a6" providerId="ADAL" clId="{E4DBE150-4505-4210-A788-66288FB63647}" dt="2024-08-16T00:07:31.571" v="2213" actId="478"/>
          <ac:spMkLst>
            <pc:docMk/>
            <pc:sldMk cId="2392138165" sldId="266"/>
            <ac:spMk id="3" creationId="{EB94ED04-7CDF-D269-16CB-D0B9FFCAE25F}"/>
          </ac:spMkLst>
        </pc:spChg>
        <pc:spChg chg="add mod">
          <ac:chgData name="Nguyễn Thành Kiên" userId="4003860e-cafa-482e-9892-8a93963390a6" providerId="ADAL" clId="{E4DBE150-4505-4210-A788-66288FB63647}" dt="2024-08-16T00:16:31.176" v="2488" actId="34135"/>
          <ac:spMkLst>
            <pc:docMk/>
            <pc:sldMk cId="2392138165" sldId="266"/>
            <ac:spMk id="4" creationId="{EA9EC4D6-0E0D-D808-49F2-10CA76401F62}"/>
          </ac:spMkLst>
        </pc:spChg>
        <pc:spChg chg="add mod">
          <ac:chgData name="Nguyễn Thành Kiên" userId="4003860e-cafa-482e-9892-8a93963390a6" providerId="ADAL" clId="{E4DBE150-4505-4210-A788-66288FB63647}" dt="2024-08-16T00:15:48.521" v="2482" actId="20577"/>
          <ac:spMkLst>
            <pc:docMk/>
            <pc:sldMk cId="2392138165" sldId="266"/>
            <ac:spMk id="5" creationId="{68814192-E8B1-F588-8FEB-9DF7D2F826AC}"/>
          </ac:spMkLst>
        </pc:spChg>
        <pc:spChg chg="del">
          <ac:chgData name="Nguyễn Thành Kiên" userId="4003860e-cafa-482e-9892-8a93963390a6" providerId="ADAL" clId="{E4DBE150-4505-4210-A788-66288FB63647}" dt="2024-08-16T00:07:31.571" v="2213" actId="478"/>
          <ac:spMkLst>
            <pc:docMk/>
            <pc:sldMk cId="2392138165" sldId="266"/>
            <ac:spMk id="7" creationId="{D0C4F878-88C7-ACF1-A01E-EFF5C5690571}"/>
          </ac:spMkLst>
        </pc:spChg>
        <pc:spChg chg="del">
          <ac:chgData name="Nguyễn Thành Kiên" userId="4003860e-cafa-482e-9892-8a93963390a6" providerId="ADAL" clId="{E4DBE150-4505-4210-A788-66288FB63647}" dt="2024-08-16T00:07:31.571" v="2213" actId="478"/>
          <ac:spMkLst>
            <pc:docMk/>
            <pc:sldMk cId="2392138165" sldId="266"/>
            <ac:spMk id="12" creationId="{6EB71746-95F8-564C-D434-3A7757ED1A68}"/>
          </ac:spMkLst>
        </pc:spChg>
        <pc:spChg chg="del">
          <ac:chgData name="Nguyễn Thành Kiên" userId="4003860e-cafa-482e-9892-8a93963390a6" providerId="ADAL" clId="{E4DBE150-4505-4210-A788-66288FB63647}" dt="2024-08-16T00:07:31.571" v="2213" actId="478"/>
          <ac:spMkLst>
            <pc:docMk/>
            <pc:sldMk cId="2392138165" sldId="266"/>
            <ac:spMk id="13" creationId="{87ED4330-1957-CD2C-17A3-35BCA73D5CA4}"/>
          </ac:spMkLst>
        </pc:spChg>
        <pc:spChg chg="del">
          <ac:chgData name="Nguyễn Thành Kiên" userId="4003860e-cafa-482e-9892-8a93963390a6" providerId="ADAL" clId="{E4DBE150-4505-4210-A788-66288FB63647}" dt="2024-08-16T00:07:31.571" v="2213" actId="478"/>
          <ac:spMkLst>
            <pc:docMk/>
            <pc:sldMk cId="2392138165" sldId="266"/>
            <ac:spMk id="14" creationId="{2F5C3297-0165-21FB-A8C8-2DDA8BFCDAB2}"/>
          </ac:spMkLst>
        </pc:spChg>
        <pc:spChg chg="del">
          <ac:chgData name="Nguyễn Thành Kiên" userId="4003860e-cafa-482e-9892-8a93963390a6" providerId="ADAL" clId="{E4DBE150-4505-4210-A788-66288FB63647}" dt="2024-08-16T00:07:31.571" v="2213" actId="478"/>
          <ac:spMkLst>
            <pc:docMk/>
            <pc:sldMk cId="2392138165" sldId="266"/>
            <ac:spMk id="15" creationId="{272AC178-1D12-AFD7-4A4A-29233EEBFA8F}"/>
          </ac:spMkLst>
        </pc:spChg>
        <pc:graphicFrameChg chg="add del mod modGraphic">
          <ac:chgData name="Nguyễn Thành Kiên" userId="4003860e-cafa-482e-9892-8a93963390a6" providerId="ADAL" clId="{E4DBE150-4505-4210-A788-66288FB63647}" dt="2024-08-16T01:02:31.675" v="4577" actId="478"/>
          <ac:graphicFrameMkLst>
            <pc:docMk/>
            <pc:sldMk cId="2392138165" sldId="266"/>
            <ac:graphicFrameMk id="6" creationId="{811A0AEB-00BF-EADA-7277-3086A961D902}"/>
          </ac:graphicFrameMkLst>
        </pc:graphicFrameChg>
        <pc:graphicFrameChg chg="add mod modGraphic">
          <ac:chgData name="Nguyễn Thành Kiên" userId="4003860e-cafa-482e-9892-8a93963390a6" providerId="ADAL" clId="{E4DBE150-4505-4210-A788-66288FB63647}" dt="2024-08-16T01:02:53.762" v="4593" actId="14100"/>
          <ac:graphicFrameMkLst>
            <pc:docMk/>
            <pc:sldMk cId="2392138165" sldId="266"/>
            <ac:graphicFrameMk id="16" creationId="{1FB7FE2D-1A14-5B39-7428-9490095842C1}"/>
          </ac:graphicFrameMkLst>
        </pc:graphicFrameChg>
        <pc:picChg chg="del">
          <ac:chgData name="Nguyễn Thành Kiên" userId="4003860e-cafa-482e-9892-8a93963390a6" providerId="ADAL" clId="{E4DBE150-4505-4210-A788-66288FB63647}" dt="2024-08-16T00:07:31.571" v="2213" actId="478"/>
          <ac:picMkLst>
            <pc:docMk/>
            <pc:sldMk cId="2392138165" sldId="266"/>
            <ac:picMk id="8" creationId="{1428B8F4-303C-FDAA-63E4-0727E805367B}"/>
          </ac:picMkLst>
        </pc:picChg>
        <pc:picChg chg="del">
          <ac:chgData name="Nguyễn Thành Kiên" userId="4003860e-cafa-482e-9892-8a93963390a6" providerId="ADAL" clId="{E4DBE150-4505-4210-A788-66288FB63647}" dt="2024-08-16T00:07:31.571" v="2213" actId="478"/>
          <ac:picMkLst>
            <pc:docMk/>
            <pc:sldMk cId="2392138165" sldId="266"/>
            <ac:picMk id="9" creationId="{BE6D69EF-E8C0-F712-12C8-0EB260B8EB6F}"/>
          </ac:picMkLst>
        </pc:picChg>
        <pc:picChg chg="del">
          <ac:chgData name="Nguyễn Thành Kiên" userId="4003860e-cafa-482e-9892-8a93963390a6" providerId="ADAL" clId="{E4DBE150-4505-4210-A788-66288FB63647}" dt="2024-08-16T00:07:31.571" v="2213" actId="478"/>
          <ac:picMkLst>
            <pc:docMk/>
            <pc:sldMk cId="2392138165" sldId="266"/>
            <ac:picMk id="10" creationId="{D972FBA6-C791-A1FB-343C-CFD8609978FB}"/>
          </ac:picMkLst>
        </pc:picChg>
        <pc:picChg chg="del">
          <ac:chgData name="Nguyễn Thành Kiên" userId="4003860e-cafa-482e-9892-8a93963390a6" providerId="ADAL" clId="{E4DBE150-4505-4210-A788-66288FB63647}" dt="2024-08-16T00:07:31.571" v="2213" actId="478"/>
          <ac:picMkLst>
            <pc:docMk/>
            <pc:sldMk cId="2392138165" sldId="266"/>
            <ac:picMk id="11" creationId="{6C2BCDEF-23A9-A9A2-CD0A-B14F9E771095}"/>
          </ac:picMkLst>
        </pc:picChg>
        <pc:cxnChg chg="del">
          <ac:chgData name="Nguyễn Thành Kiên" userId="4003860e-cafa-482e-9892-8a93963390a6" providerId="ADAL" clId="{E4DBE150-4505-4210-A788-66288FB63647}" dt="2024-08-16T00:07:31.571" v="2213" actId="478"/>
          <ac:cxnSpMkLst>
            <pc:docMk/>
            <pc:sldMk cId="2392138165" sldId="266"/>
            <ac:cxnSpMk id="19" creationId="{710961F1-2B61-D11F-BBBA-AB44C310DE6E}"/>
          </ac:cxnSpMkLst>
        </pc:cxnChg>
        <pc:cxnChg chg="del">
          <ac:chgData name="Nguyễn Thành Kiên" userId="4003860e-cafa-482e-9892-8a93963390a6" providerId="ADAL" clId="{E4DBE150-4505-4210-A788-66288FB63647}" dt="2024-08-16T00:07:31.571" v="2213" actId="478"/>
          <ac:cxnSpMkLst>
            <pc:docMk/>
            <pc:sldMk cId="2392138165" sldId="266"/>
            <ac:cxnSpMk id="20" creationId="{76E46A1F-E6D2-C3BE-421A-0E7CD0276EA5}"/>
          </ac:cxnSpMkLst>
        </pc:cxnChg>
        <pc:cxnChg chg="del">
          <ac:chgData name="Nguyễn Thành Kiên" userId="4003860e-cafa-482e-9892-8a93963390a6" providerId="ADAL" clId="{E4DBE150-4505-4210-A788-66288FB63647}" dt="2024-08-16T00:07:31.571" v="2213" actId="478"/>
          <ac:cxnSpMkLst>
            <pc:docMk/>
            <pc:sldMk cId="2392138165" sldId="266"/>
            <ac:cxnSpMk id="27" creationId="{1666630E-F829-8180-FE45-1A4B3F71746F}"/>
          </ac:cxnSpMkLst>
        </pc:cxnChg>
        <pc:cxnChg chg="del">
          <ac:chgData name="Nguyễn Thành Kiên" userId="4003860e-cafa-482e-9892-8a93963390a6" providerId="ADAL" clId="{E4DBE150-4505-4210-A788-66288FB63647}" dt="2024-08-16T00:07:31.571" v="2213" actId="478"/>
          <ac:cxnSpMkLst>
            <pc:docMk/>
            <pc:sldMk cId="2392138165" sldId="266"/>
            <ac:cxnSpMk id="29" creationId="{D98C66D1-9DFD-52C6-1CE9-3951F9222D2E}"/>
          </ac:cxnSpMkLst>
        </pc:cxnChg>
      </pc:sldChg>
      <pc:sldChg chg="addSp delSp modSp add mod">
        <pc:chgData name="Nguyễn Thành Kiên" userId="4003860e-cafa-482e-9892-8a93963390a6" providerId="ADAL" clId="{E4DBE150-4505-4210-A788-66288FB63647}" dt="2024-08-16T01:07:34.126" v="4628" actId="1036"/>
        <pc:sldMkLst>
          <pc:docMk/>
          <pc:sldMk cId="280185955" sldId="267"/>
        </pc:sldMkLst>
        <pc:spChg chg="mod">
          <ac:chgData name="Nguyễn Thành Kiên" userId="4003860e-cafa-482e-9892-8a93963390a6" providerId="ADAL" clId="{E4DBE150-4505-4210-A788-66288FB63647}" dt="2024-08-16T01:01:54.778" v="4576" actId="1076"/>
          <ac:spMkLst>
            <pc:docMk/>
            <pc:sldMk cId="280185955" sldId="267"/>
            <ac:spMk id="2" creationId="{8E09355D-7AA5-264C-7493-204CA82411A8}"/>
          </ac:spMkLst>
        </pc:spChg>
        <pc:spChg chg="del">
          <ac:chgData name="Nguyễn Thành Kiên" userId="4003860e-cafa-482e-9892-8a93963390a6" providerId="ADAL" clId="{E4DBE150-4505-4210-A788-66288FB63647}" dt="2024-08-16T00:55:44.584" v="4345" actId="478"/>
          <ac:spMkLst>
            <pc:docMk/>
            <pc:sldMk cId="280185955" sldId="267"/>
            <ac:spMk id="4" creationId="{EA9EC4D6-0E0D-D808-49F2-10CA76401F62}"/>
          </ac:spMkLst>
        </pc:spChg>
        <pc:spChg chg="del mod">
          <ac:chgData name="Nguyễn Thành Kiên" userId="4003860e-cafa-482e-9892-8a93963390a6" providerId="ADAL" clId="{E4DBE150-4505-4210-A788-66288FB63647}" dt="2024-08-16T00:55:38.152" v="4343" actId="478"/>
          <ac:spMkLst>
            <pc:docMk/>
            <pc:sldMk cId="280185955" sldId="267"/>
            <ac:spMk id="5" creationId="{68814192-E8B1-F588-8FEB-9DF7D2F826AC}"/>
          </ac:spMkLst>
        </pc:spChg>
        <pc:graphicFrameChg chg="add mod">
          <ac:chgData name="Nguyễn Thành Kiên" userId="4003860e-cafa-482e-9892-8a93963390a6" providerId="ADAL" clId="{E4DBE150-4505-4210-A788-66288FB63647}" dt="2024-08-16T00:58:00.574" v="4416"/>
          <ac:graphicFrameMkLst>
            <pc:docMk/>
            <pc:sldMk cId="280185955" sldId="267"/>
            <ac:graphicFrameMk id="3" creationId="{B0268A87-8A07-484B-B3CA-D74BE0A6E51E}"/>
          </ac:graphicFrameMkLst>
        </pc:graphicFrameChg>
        <pc:graphicFrameChg chg="mod modGraphic">
          <ac:chgData name="Nguyễn Thành Kiên" userId="4003860e-cafa-482e-9892-8a93963390a6" providerId="ADAL" clId="{E4DBE150-4505-4210-A788-66288FB63647}" dt="2024-08-16T01:07:25.582" v="4625" actId="20577"/>
          <ac:graphicFrameMkLst>
            <pc:docMk/>
            <pc:sldMk cId="280185955" sldId="267"/>
            <ac:graphicFrameMk id="6" creationId="{811A0AEB-00BF-EADA-7277-3086A961D902}"/>
          </ac:graphicFrameMkLst>
        </pc:graphicFrameChg>
        <pc:graphicFrameChg chg="add mod">
          <ac:chgData name="Nguyễn Thành Kiên" userId="4003860e-cafa-482e-9892-8a93963390a6" providerId="ADAL" clId="{E4DBE150-4505-4210-A788-66288FB63647}" dt="2024-08-16T01:07:10.284" v="4612" actId="1076"/>
          <ac:graphicFrameMkLst>
            <pc:docMk/>
            <pc:sldMk cId="280185955" sldId="267"/>
            <ac:graphicFrameMk id="7" creationId="{DD88DF8A-9264-25A1-62F8-EE355BEF3E4D}"/>
          </ac:graphicFrameMkLst>
        </pc:graphicFrameChg>
        <pc:graphicFrameChg chg="add mod">
          <ac:chgData name="Nguyễn Thành Kiên" userId="4003860e-cafa-482e-9892-8a93963390a6" providerId="ADAL" clId="{E4DBE150-4505-4210-A788-66288FB63647}" dt="2024-08-16T01:07:34.126" v="4628" actId="1036"/>
          <ac:graphicFrameMkLst>
            <pc:docMk/>
            <pc:sldMk cId="280185955" sldId="267"/>
            <ac:graphicFrameMk id="8" creationId="{FA31086F-AFDE-F8B1-8AAC-410FF4461396}"/>
          </ac:graphicFrameMkLst>
        </pc:graphicFrameChg>
      </pc:sldChg>
      <pc:sldChg chg="addSp delSp modSp add mod">
        <pc:chgData name="Nguyễn Thành Kiên" userId="4003860e-cafa-482e-9892-8a93963390a6" providerId="ADAL" clId="{E4DBE150-4505-4210-A788-66288FB63647}" dt="2024-08-16T01:15:25.901" v="4738" actId="1076"/>
        <pc:sldMkLst>
          <pc:docMk/>
          <pc:sldMk cId="1106722666" sldId="268"/>
        </pc:sldMkLst>
        <pc:spChg chg="mod">
          <ac:chgData name="Nguyễn Thành Kiên" userId="4003860e-cafa-482e-9892-8a93963390a6" providerId="ADAL" clId="{E4DBE150-4505-4210-A788-66288FB63647}" dt="2024-08-16T01:15:25.901" v="4738" actId="1076"/>
          <ac:spMkLst>
            <pc:docMk/>
            <pc:sldMk cId="1106722666" sldId="268"/>
            <ac:spMk id="2" creationId="{8E09355D-7AA5-264C-7493-204CA82411A8}"/>
          </ac:spMkLst>
        </pc:spChg>
        <pc:spChg chg="add mod">
          <ac:chgData name="Nguyễn Thành Kiên" userId="4003860e-cafa-482e-9892-8a93963390a6" providerId="ADAL" clId="{E4DBE150-4505-4210-A788-66288FB63647}" dt="2024-08-16T01:14:59.871" v="4735" actId="179"/>
          <ac:spMkLst>
            <pc:docMk/>
            <pc:sldMk cId="1106722666" sldId="268"/>
            <ac:spMk id="4" creationId="{7292C7E6-71A3-0D02-48E4-4AC77BE0363B}"/>
          </ac:spMkLst>
        </pc:spChg>
        <pc:graphicFrameChg chg="del">
          <ac:chgData name="Nguyễn Thành Kiên" userId="4003860e-cafa-482e-9892-8a93963390a6" providerId="ADAL" clId="{E4DBE150-4505-4210-A788-66288FB63647}" dt="2024-08-16T01:08:11.783" v="4630" actId="478"/>
          <ac:graphicFrameMkLst>
            <pc:docMk/>
            <pc:sldMk cId="1106722666" sldId="268"/>
            <ac:graphicFrameMk id="6" creationId="{811A0AEB-00BF-EADA-7277-3086A961D902}"/>
          </ac:graphicFrameMkLst>
        </pc:graphicFrameChg>
        <pc:graphicFrameChg chg="del">
          <ac:chgData name="Nguyễn Thành Kiên" userId="4003860e-cafa-482e-9892-8a93963390a6" providerId="ADAL" clId="{E4DBE150-4505-4210-A788-66288FB63647}" dt="2024-08-16T01:08:13.670" v="4631" actId="478"/>
          <ac:graphicFrameMkLst>
            <pc:docMk/>
            <pc:sldMk cId="1106722666" sldId="268"/>
            <ac:graphicFrameMk id="7" creationId="{DD88DF8A-9264-25A1-62F8-EE355BEF3E4D}"/>
          </ac:graphicFrameMkLst>
        </pc:graphicFrameChg>
        <pc:graphicFrameChg chg="del">
          <ac:chgData name="Nguyễn Thành Kiên" userId="4003860e-cafa-482e-9892-8a93963390a6" providerId="ADAL" clId="{E4DBE150-4505-4210-A788-66288FB63647}" dt="2024-08-16T01:08:13.670" v="4631" actId="478"/>
          <ac:graphicFrameMkLst>
            <pc:docMk/>
            <pc:sldMk cId="1106722666" sldId="268"/>
            <ac:graphicFrameMk id="8" creationId="{FA31086F-AFDE-F8B1-8AAC-410FF4461396}"/>
          </ac:graphicFrameMkLst>
        </pc:graphicFrameChg>
        <pc:picChg chg="add mod">
          <ac:chgData name="Nguyễn Thành Kiên" userId="4003860e-cafa-482e-9892-8a93963390a6" providerId="ADAL" clId="{E4DBE150-4505-4210-A788-66288FB63647}" dt="2024-08-16T01:12:18.326" v="4713" actId="14100"/>
          <ac:picMkLst>
            <pc:docMk/>
            <pc:sldMk cId="1106722666" sldId="268"/>
            <ac:picMk id="5" creationId="{90F3B5AA-2B2A-9DC4-578A-9DA39D3F4668}"/>
          </ac:picMkLst>
        </pc:picChg>
        <pc:picChg chg="add mod ord">
          <ac:chgData name="Nguyễn Thành Kiên" userId="4003860e-cafa-482e-9892-8a93963390a6" providerId="ADAL" clId="{E4DBE150-4505-4210-A788-66288FB63647}" dt="2024-08-16T01:14:47.688" v="4731" actId="1076"/>
          <ac:picMkLst>
            <pc:docMk/>
            <pc:sldMk cId="1106722666" sldId="268"/>
            <ac:picMk id="9" creationId="{8CEF712C-1A86-6034-6769-EC904F10B1C0}"/>
          </ac:picMkLst>
        </pc:picChg>
        <pc:picChg chg="add mod">
          <ac:chgData name="Nguyễn Thành Kiên" userId="4003860e-cafa-482e-9892-8a93963390a6" providerId="ADAL" clId="{E4DBE150-4505-4210-A788-66288FB63647}" dt="2024-08-16T01:09:01.522" v="4634" actId="14100"/>
          <ac:picMkLst>
            <pc:docMk/>
            <pc:sldMk cId="1106722666" sldId="268"/>
            <ac:picMk id="1026" creationId="{C63900AA-2994-973E-EEC0-F2E9B0D01D5E}"/>
          </ac:picMkLst>
        </pc:picChg>
        <pc:picChg chg="add del mod">
          <ac:chgData name="Nguyễn Thành Kiên" userId="4003860e-cafa-482e-9892-8a93963390a6" providerId="ADAL" clId="{E4DBE150-4505-4210-A788-66288FB63647}" dt="2024-08-16T01:12:03.846" v="4708" actId="478"/>
          <ac:picMkLst>
            <pc:docMk/>
            <pc:sldMk cId="1106722666" sldId="268"/>
            <ac:picMk id="1028" creationId="{20EA2248-88B6-A6EF-9282-BA1C06801399}"/>
          </ac:picMkLst>
        </pc:picChg>
      </pc:sldChg>
      <pc:sldChg chg="addSp delSp modSp add mod modAnim">
        <pc:chgData name="Nguyễn Thành Kiên" userId="4003860e-cafa-482e-9892-8a93963390a6" providerId="ADAL" clId="{E4DBE150-4505-4210-A788-66288FB63647}" dt="2024-08-16T01:21:05.411" v="4777"/>
        <pc:sldMkLst>
          <pc:docMk/>
          <pc:sldMk cId="83282563" sldId="269"/>
        </pc:sldMkLst>
        <pc:spChg chg="mod">
          <ac:chgData name="Nguyễn Thành Kiên" userId="4003860e-cafa-482e-9892-8a93963390a6" providerId="ADAL" clId="{E4DBE150-4505-4210-A788-66288FB63647}" dt="2024-08-16T01:17:45.506" v="4767" actId="1076"/>
          <ac:spMkLst>
            <pc:docMk/>
            <pc:sldMk cId="83282563" sldId="269"/>
            <ac:spMk id="2" creationId="{8E09355D-7AA5-264C-7493-204CA82411A8}"/>
          </ac:spMkLst>
        </pc:spChg>
        <pc:spChg chg="mod">
          <ac:chgData name="Nguyễn Thành Kiên" userId="4003860e-cafa-482e-9892-8a93963390a6" providerId="ADAL" clId="{E4DBE150-4505-4210-A788-66288FB63647}" dt="2024-08-16T01:17:50.262" v="4768" actId="1076"/>
          <ac:spMkLst>
            <pc:docMk/>
            <pc:sldMk cId="83282563" sldId="269"/>
            <ac:spMk id="4" creationId="{7292C7E6-71A3-0D02-48E4-4AC77BE0363B}"/>
          </ac:spMkLst>
        </pc:spChg>
        <pc:spChg chg="add mod">
          <ac:chgData name="Nguyễn Thành Kiên" userId="4003860e-cafa-482e-9892-8a93963390a6" providerId="ADAL" clId="{E4DBE150-4505-4210-A788-66288FB63647}" dt="2024-08-16T01:18:10.461" v="4775" actId="1076"/>
          <ac:spMkLst>
            <pc:docMk/>
            <pc:sldMk cId="83282563" sldId="269"/>
            <ac:spMk id="7" creationId="{E8450E9D-9C78-FF38-F5DE-ADDDC4392336}"/>
          </ac:spMkLst>
        </pc:spChg>
        <pc:picChg chg="add mod">
          <ac:chgData name="Nguyễn Thành Kiên" userId="4003860e-cafa-482e-9892-8a93963390a6" providerId="ADAL" clId="{E4DBE150-4505-4210-A788-66288FB63647}" dt="2024-08-16T01:17:42.649" v="4766" actId="1076"/>
          <ac:picMkLst>
            <pc:docMk/>
            <pc:sldMk cId="83282563" sldId="269"/>
            <ac:picMk id="3" creationId="{3D94259C-94FD-4CA5-A622-2BC8385100F6}"/>
          </ac:picMkLst>
        </pc:picChg>
        <pc:picChg chg="add mod">
          <ac:chgData name="Nguyễn Thành Kiên" userId="4003860e-cafa-482e-9892-8a93963390a6" providerId="ADAL" clId="{E4DBE150-4505-4210-A788-66288FB63647}" dt="2024-08-16T01:16:42.850" v="4749" actId="14100"/>
          <ac:picMkLst>
            <pc:docMk/>
            <pc:sldMk cId="83282563" sldId="269"/>
            <ac:picMk id="5" creationId="{824496B3-202D-EFE5-1632-1F80E593F2FA}"/>
          </ac:picMkLst>
        </pc:picChg>
        <pc:picChg chg="del">
          <ac:chgData name="Nguyễn Thành Kiên" userId="4003860e-cafa-482e-9892-8a93963390a6" providerId="ADAL" clId="{E4DBE150-4505-4210-A788-66288FB63647}" dt="2024-08-16T01:16:21.077" v="4741" actId="478"/>
          <ac:picMkLst>
            <pc:docMk/>
            <pc:sldMk cId="83282563" sldId="269"/>
            <ac:picMk id="9" creationId="{8CEF712C-1A86-6034-6769-EC904F10B1C0}"/>
          </ac:picMkLst>
        </pc:picChg>
        <pc:picChg chg="del">
          <ac:chgData name="Nguyễn Thành Kiên" userId="4003860e-cafa-482e-9892-8a93963390a6" providerId="ADAL" clId="{E4DBE150-4505-4210-A788-66288FB63647}" dt="2024-08-16T01:16:19.135" v="4740" actId="478"/>
          <ac:picMkLst>
            <pc:docMk/>
            <pc:sldMk cId="83282563" sldId="269"/>
            <ac:picMk id="1026" creationId="{C63900AA-2994-973E-EEC0-F2E9B0D01D5E}"/>
          </ac:picMkLst>
        </pc:picChg>
      </pc:sldChg>
      <pc:sldChg chg="addSp delSp modSp add mod modAnim">
        <pc:chgData name="Nguyễn Thành Kiên" userId="4003860e-cafa-482e-9892-8a93963390a6" providerId="ADAL" clId="{E4DBE150-4505-4210-A788-66288FB63647}" dt="2024-08-16T01:47:23.599" v="5165" actId="1076"/>
        <pc:sldMkLst>
          <pc:docMk/>
          <pc:sldMk cId="1095738461" sldId="270"/>
        </pc:sldMkLst>
        <pc:spChg chg="mod">
          <ac:chgData name="Nguyễn Thành Kiên" userId="4003860e-cafa-482e-9892-8a93963390a6" providerId="ADAL" clId="{E4DBE150-4505-4210-A788-66288FB63647}" dt="2024-08-16T01:26:07.811" v="4808" actId="1038"/>
          <ac:spMkLst>
            <pc:docMk/>
            <pc:sldMk cId="1095738461" sldId="270"/>
            <ac:spMk id="2" creationId="{8E09355D-7AA5-264C-7493-204CA82411A8}"/>
          </ac:spMkLst>
        </pc:spChg>
        <pc:spChg chg="del">
          <ac:chgData name="Nguyễn Thành Kiên" userId="4003860e-cafa-482e-9892-8a93963390a6" providerId="ADAL" clId="{E4DBE150-4505-4210-A788-66288FB63647}" dt="2024-08-16T01:26:11.988" v="4810" actId="478"/>
          <ac:spMkLst>
            <pc:docMk/>
            <pc:sldMk cId="1095738461" sldId="270"/>
            <ac:spMk id="4" creationId="{7292C7E6-71A3-0D02-48E4-4AC77BE0363B}"/>
          </ac:spMkLst>
        </pc:spChg>
        <pc:spChg chg="del">
          <ac:chgData name="Nguyễn Thành Kiên" userId="4003860e-cafa-482e-9892-8a93963390a6" providerId="ADAL" clId="{E4DBE150-4505-4210-A788-66288FB63647}" dt="2024-08-16T01:26:11.988" v="4810" actId="478"/>
          <ac:spMkLst>
            <pc:docMk/>
            <pc:sldMk cId="1095738461" sldId="270"/>
            <ac:spMk id="7" creationId="{E8450E9D-9C78-FF38-F5DE-ADDDC4392336}"/>
          </ac:spMkLst>
        </pc:spChg>
        <pc:spChg chg="add mod">
          <ac:chgData name="Nguyễn Thành Kiên" userId="4003860e-cafa-482e-9892-8a93963390a6" providerId="ADAL" clId="{E4DBE150-4505-4210-A788-66288FB63647}" dt="2024-08-16T01:27:38.806" v="4868" actId="20577"/>
          <ac:spMkLst>
            <pc:docMk/>
            <pc:sldMk cId="1095738461" sldId="270"/>
            <ac:spMk id="8" creationId="{592AED2D-BC76-8574-F5EC-BB5B34BB7A5A}"/>
          </ac:spMkLst>
        </pc:spChg>
        <pc:spChg chg="add mod">
          <ac:chgData name="Nguyễn Thành Kiên" userId="4003860e-cafa-482e-9892-8a93963390a6" providerId="ADAL" clId="{E4DBE150-4505-4210-A788-66288FB63647}" dt="2024-08-16T01:47:16.511" v="5163" actId="1076"/>
          <ac:spMkLst>
            <pc:docMk/>
            <pc:sldMk cId="1095738461" sldId="270"/>
            <ac:spMk id="9" creationId="{37244C17-3F9E-A52D-0AC4-3FB6D193C1DA}"/>
          </ac:spMkLst>
        </pc:spChg>
        <pc:spChg chg="add mod">
          <ac:chgData name="Nguyễn Thành Kiên" userId="4003860e-cafa-482e-9892-8a93963390a6" providerId="ADAL" clId="{E4DBE150-4505-4210-A788-66288FB63647}" dt="2024-08-16T01:47:23.599" v="5165" actId="1076"/>
          <ac:spMkLst>
            <pc:docMk/>
            <pc:sldMk cId="1095738461" sldId="270"/>
            <ac:spMk id="10" creationId="{C12AC4A2-6045-581D-B90C-F32C665492D0}"/>
          </ac:spMkLst>
        </pc:spChg>
        <pc:picChg chg="del">
          <ac:chgData name="Nguyễn Thành Kiên" userId="4003860e-cafa-482e-9892-8a93963390a6" providerId="ADAL" clId="{E4DBE150-4505-4210-A788-66288FB63647}" dt="2024-08-16T01:26:09.744" v="4809" actId="478"/>
          <ac:picMkLst>
            <pc:docMk/>
            <pc:sldMk cId="1095738461" sldId="270"/>
            <ac:picMk id="3" creationId="{3D94259C-94FD-4CA5-A622-2BC8385100F6}"/>
          </ac:picMkLst>
        </pc:picChg>
        <pc:picChg chg="del">
          <ac:chgData name="Nguyễn Thành Kiên" userId="4003860e-cafa-482e-9892-8a93963390a6" providerId="ADAL" clId="{E4DBE150-4505-4210-A788-66288FB63647}" dt="2024-08-16T01:26:11.988" v="4810" actId="478"/>
          <ac:picMkLst>
            <pc:docMk/>
            <pc:sldMk cId="1095738461" sldId="270"/>
            <ac:picMk id="5" creationId="{824496B3-202D-EFE5-1632-1F80E593F2FA}"/>
          </ac:picMkLst>
        </pc:picChg>
      </pc:sldChg>
      <pc:sldChg chg="addSp modSp add mod modAnim">
        <pc:chgData name="Nguyễn Thành Kiên" userId="4003860e-cafa-482e-9892-8a93963390a6" providerId="ADAL" clId="{E4DBE150-4505-4210-A788-66288FB63647}" dt="2024-08-16T01:47:47.789" v="5177" actId="1036"/>
        <pc:sldMkLst>
          <pc:docMk/>
          <pc:sldMk cId="1460183185" sldId="271"/>
        </pc:sldMkLst>
        <pc:spChg chg="add mod">
          <ac:chgData name="Nguyễn Thành Kiên" userId="4003860e-cafa-482e-9892-8a93963390a6" providerId="ADAL" clId="{E4DBE150-4505-4210-A788-66288FB63647}" dt="2024-08-16T01:47:38.084" v="5171" actId="1037"/>
          <ac:spMkLst>
            <pc:docMk/>
            <pc:sldMk cId="1460183185" sldId="271"/>
            <ac:spMk id="3" creationId="{61E04CAD-6528-B0E8-B4AE-D4C5B133AEB5}"/>
          </ac:spMkLst>
        </pc:spChg>
        <pc:spChg chg="add mod">
          <ac:chgData name="Nguyễn Thành Kiên" userId="4003860e-cafa-482e-9892-8a93963390a6" providerId="ADAL" clId="{E4DBE150-4505-4210-A788-66288FB63647}" dt="2024-08-16T01:47:47.789" v="5177" actId="1036"/>
          <ac:spMkLst>
            <pc:docMk/>
            <pc:sldMk cId="1460183185" sldId="271"/>
            <ac:spMk id="4" creationId="{54518FD1-392D-1676-D8A1-E87FC7C80F2A}"/>
          </ac:spMkLst>
        </pc:spChg>
        <pc:spChg chg="mod">
          <ac:chgData name="Nguyễn Thành Kiên" userId="4003860e-cafa-482e-9892-8a93963390a6" providerId="ADAL" clId="{E4DBE150-4505-4210-A788-66288FB63647}" dt="2024-08-16T01:28:48.994" v="4908" actId="20577"/>
          <ac:spMkLst>
            <pc:docMk/>
            <pc:sldMk cId="1460183185" sldId="271"/>
            <ac:spMk id="8" creationId="{592AED2D-BC76-8574-F5EC-BB5B34BB7A5A}"/>
          </ac:spMkLst>
        </pc:spChg>
      </pc:sldChg>
      <pc:sldChg chg="addSp modSp add mod modAnim">
        <pc:chgData name="Nguyễn Thành Kiên" userId="4003860e-cafa-482e-9892-8a93963390a6" providerId="ADAL" clId="{E4DBE150-4505-4210-A788-66288FB63647}" dt="2024-08-16T01:55:37.499" v="5242"/>
        <pc:sldMkLst>
          <pc:docMk/>
          <pc:sldMk cId="384488455" sldId="272"/>
        </pc:sldMkLst>
        <pc:spChg chg="add mod">
          <ac:chgData name="Nguyễn Thành Kiên" userId="4003860e-cafa-482e-9892-8a93963390a6" providerId="ADAL" clId="{E4DBE150-4505-4210-A788-66288FB63647}" dt="2024-08-16T01:48:20.046" v="5178"/>
          <ac:spMkLst>
            <pc:docMk/>
            <pc:sldMk cId="384488455" sldId="272"/>
            <ac:spMk id="3" creationId="{EDA94361-8680-8F66-7E19-CF0A7D04DEA5}"/>
          </ac:spMkLst>
        </pc:spChg>
        <pc:spChg chg="add mod">
          <ac:chgData name="Nguyễn Thành Kiên" userId="4003860e-cafa-482e-9892-8a93963390a6" providerId="ADAL" clId="{E4DBE150-4505-4210-A788-66288FB63647}" dt="2024-08-16T01:54:42.545" v="5229" actId="1037"/>
          <ac:spMkLst>
            <pc:docMk/>
            <pc:sldMk cId="384488455" sldId="272"/>
            <ac:spMk id="4" creationId="{83DB7747-B61A-22D8-02F0-FDB4D2A3E9D5}"/>
          </ac:spMkLst>
        </pc:spChg>
        <pc:spChg chg="add mod">
          <ac:chgData name="Nguyễn Thành Kiên" userId="4003860e-cafa-482e-9892-8a93963390a6" providerId="ADAL" clId="{E4DBE150-4505-4210-A788-66288FB63647}" dt="2024-08-16T01:51:32.928" v="5201" actId="1076"/>
          <ac:spMkLst>
            <pc:docMk/>
            <pc:sldMk cId="384488455" sldId="272"/>
            <ac:spMk id="6" creationId="{C0E516FE-3FA3-C686-D258-6D3D787AA20E}"/>
          </ac:spMkLst>
        </pc:spChg>
        <pc:spChg chg="add mod">
          <ac:chgData name="Nguyễn Thành Kiên" userId="4003860e-cafa-482e-9892-8a93963390a6" providerId="ADAL" clId="{E4DBE150-4505-4210-A788-66288FB63647}" dt="2024-08-16T01:52:26.204" v="5222" actId="20577"/>
          <ac:spMkLst>
            <pc:docMk/>
            <pc:sldMk cId="384488455" sldId="272"/>
            <ac:spMk id="7" creationId="{EEB55A4C-6EB9-8D9B-7496-02D0ECE452D6}"/>
          </ac:spMkLst>
        </pc:spChg>
        <pc:spChg chg="mod">
          <ac:chgData name="Nguyễn Thành Kiên" userId="4003860e-cafa-482e-9892-8a93963390a6" providerId="ADAL" clId="{E4DBE150-4505-4210-A788-66288FB63647}" dt="2024-08-16T01:31:33.086" v="4986" actId="20577"/>
          <ac:spMkLst>
            <pc:docMk/>
            <pc:sldMk cId="384488455" sldId="272"/>
            <ac:spMk id="8" creationId="{592AED2D-BC76-8574-F5EC-BB5B34BB7A5A}"/>
          </ac:spMkLst>
        </pc:spChg>
        <pc:spChg chg="add mod">
          <ac:chgData name="Nguyễn Thành Kiên" userId="4003860e-cafa-482e-9892-8a93963390a6" providerId="ADAL" clId="{E4DBE150-4505-4210-A788-66288FB63647}" dt="2024-08-16T01:52:09.086" v="5214" actId="20577"/>
          <ac:spMkLst>
            <pc:docMk/>
            <pc:sldMk cId="384488455" sldId="272"/>
            <ac:spMk id="9" creationId="{813A80D8-AA3B-3738-7773-249F8EBC7B79}"/>
          </ac:spMkLst>
        </pc:spChg>
        <pc:spChg chg="add mod">
          <ac:chgData name="Nguyễn Thành Kiên" userId="4003860e-cafa-482e-9892-8a93963390a6" providerId="ADAL" clId="{E4DBE150-4505-4210-A788-66288FB63647}" dt="2024-08-16T01:55:07.465" v="5241" actId="20577"/>
          <ac:spMkLst>
            <pc:docMk/>
            <pc:sldMk cId="384488455" sldId="272"/>
            <ac:spMk id="10" creationId="{91FF3E8A-4803-A181-7931-2F481DB141E0}"/>
          </ac:spMkLst>
        </pc:spChg>
      </pc:sldChg>
      <pc:sldChg chg="addSp delSp modSp add mod modAnim">
        <pc:chgData name="Nguyễn Thành Kiên" userId="4003860e-cafa-482e-9892-8a93963390a6" providerId="ADAL" clId="{E4DBE150-4505-4210-A788-66288FB63647}" dt="2024-08-16T01:56:11.312" v="5248" actId="1076"/>
        <pc:sldMkLst>
          <pc:docMk/>
          <pc:sldMk cId="4144077752" sldId="273"/>
        </pc:sldMkLst>
        <pc:spChg chg="add del">
          <ac:chgData name="Nguyễn Thành Kiên" userId="4003860e-cafa-482e-9892-8a93963390a6" providerId="ADAL" clId="{E4DBE150-4505-4210-A788-66288FB63647}" dt="2024-08-16T01:55:55.450" v="5246"/>
          <ac:spMkLst>
            <pc:docMk/>
            <pc:sldMk cId="4144077752" sldId="273"/>
            <ac:spMk id="4" creationId="{BBF1EEC3-91B0-FC0C-EB69-59F42AB727CB}"/>
          </ac:spMkLst>
        </pc:spChg>
        <pc:spChg chg="add mod">
          <ac:chgData name="Nguyễn Thành Kiên" userId="4003860e-cafa-482e-9892-8a93963390a6" providerId="ADAL" clId="{E4DBE150-4505-4210-A788-66288FB63647}" dt="2024-08-16T01:56:11.312" v="5248" actId="1076"/>
          <ac:spMkLst>
            <pc:docMk/>
            <pc:sldMk cId="4144077752" sldId="273"/>
            <ac:spMk id="5" creationId="{B08B76A4-AA91-8BE9-14CE-65003E354300}"/>
          </ac:spMkLst>
        </pc:spChg>
        <pc:spChg chg="mod">
          <ac:chgData name="Nguyễn Thành Kiên" userId="4003860e-cafa-482e-9892-8a93963390a6" providerId="ADAL" clId="{E4DBE150-4505-4210-A788-66288FB63647}" dt="2024-08-16T01:33:10.968" v="5049" actId="20577"/>
          <ac:spMkLst>
            <pc:docMk/>
            <pc:sldMk cId="4144077752" sldId="273"/>
            <ac:spMk id="8" creationId="{592AED2D-BC76-8574-F5EC-BB5B34BB7A5A}"/>
          </ac:spMkLst>
        </pc:spChg>
      </pc:sldChg>
      <pc:sldChg chg="addSp modSp add mod modAnim">
        <pc:chgData name="Nguyễn Thành Kiên" userId="4003860e-cafa-482e-9892-8a93963390a6" providerId="ADAL" clId="{E4DBE150-4505-4210-A788-66288FB63647}" dt="2024-08-16T01:56:33.394" v="5252" actId="1076"/>
        <pc:sldMkLst>
          <pc:docMk/>
          <pc:sldMk cId="2528209312" sldId="274"/>
        </pc:sldMkLst>
        <pc:spChg chg="add mod">
          <ac:chgData name="Nguyễn Thành Kiên" userId="4003860e-cafa-482e-9892-8a93963390a6" providerId="ADAL" clId="{E4DBE150-4505-4210-A788-66288FB63647}" dt="2024-08-16T01:56:25.774" v="5250" actId="1076"/>
          <ac:spMkLst>
            <pc:docMk/>
            <pc:sldMk cId="2528209312" sldId="274"/>
            <ac:spMk id="3" creationId="{71CD3C82-5229-34B7-E5A8-08092B6F329E}"/>
          </ac:spMkLst>
        </pc:spChg>
        <pc:spChg chg="add mod">
          <ac:chgData name="Nguyễn Thành Kiên" userId="4003860e-cafa-482e-9892-8a93963390a6" providerId="ADAL" clId="{E4DBE150-4505-4210-A788-66288FB63647}" dt="2024-08-16T01:56:33.394" v="5252" actId="1076"/>
          <ac:spMkLst>
            <pc:docMk/>
            <pc:sldMk cId="2528209312" sldId="274"/>
            <ac:spMk id="4" creationId="{FA22E104-31AF-349F-EC41-A4D6693D8A46}"/>
          </ac:spMkLst>
        </pc:spChg>
        <pc:spChg chg="mod">
          <ac:chgData name="Nguyễn Thành Kiên" userId="4003860e-cafa-482e-9892-8a93963390a6" providerId="ADAL" clId="{E4DBE150-4505-4210-A788-66288FB63647}" dt="2024-08-16T01:33:28.244" v="5052" actId="20577"/>
          <ac:spMkLst>
            <pc:docMk/>
            <pc:sldMk cId="2528209312" sldId="274"/>
            <ac:spMk id="8" creationId="{592AED2D-BC76-8574-F5EC-BB5B34BB7A5A}"/>
          </ac:spMkLst>
        </pc:spChg>
      </pc:sldChg>
      <pc:sldChg chg="addSp modSp add mod modAnim">
        <pc:chgData name="Nguyễn Thành Kiên" userId="4003860e-cafa-482e-9892-8a93963390a6" providerId="ADAL" clId="{E4DBE150-4505-4210-A788-66288FB63647}" dt="2024-08-16T02:19:46.573" v="5475" actId="1037"/>
        <pc:sldMkLst>
          <pc:docMk/>
          <pc:sldMk cId="1762510487" sldId="275"/>
        </pc:sldMkLst>
        <pc:spChg chg="add mod">
          <ac:chgData name="Nguyễn Thành Kiên" userId="4003860e-cafa-482e-9892-8a93963390a6" providerId="ADAL" clId="{E4DBE150-4505-4210-A788-66288FB63647}" dt="2024-08-16T01:56:50.896" v="5257" actId="1036"/>
          <ac:spMkLst>
            <pc:docMk/>
            <pc:sldMk cId="1762510487" sldId="275"/>
            <ac:spMk id="3" creationId="{316BDE8B-98FF-1093-8858-C93934966BF2}"/>
          </ac:spMkLst>
        </pc:spChg>
        <pc:spChg chg="add mod">
          <ac:chgData name="Nguyễn Thành Kiên" userId="4003860e-cafa-482e-9892-8a93963390a6" providerId="ADAL" clId="{E4DBE150-4505-4210-A788-66288FB63647}" dt="2024-08-16T02:18:45.668" v="5453" actId="207"/>
          <ac:spMkLst>
            <pc:docMk/>
            <pc:sldMk cId="1762510487" sldId="275"/>
            <ac:spMk id="4" creationId="{4FD7C267-619B-0DA1-B61B-7D0CCFBFDA9D}"/>
          </ac:spMkLst>
        </pc:spChg>
        <pc:spChg chg="add mod">
          <ac:chgData name="Nguyễn Thành Kiên" userId="4003860e-cafa-482e-9892-8a93963390a6" providerId="ADAL" clId="{E4DBE150-4505-4210-A788-66288FB63647}" dt="2024-08-16T02:18:45.668" v="5453" actId="207"/>
          <ac:spMkLst>
            <pc:docMk/>
            <pc:sldMk cId="1762510487" sldId="275"/>
            <ac:spMk id="6" creationId="{8B302621-5AE4-D34E-6470-1E29532A50BE}"/>
          </ac:spMkLst>
        </pc:spChg>
        <pc:spChg chg="mod">
          <ac:chgData name="Nguyễn Thành Kiên" userId="4003860e-cafa-482e-9892-8a93963390a6" providerId="ADAL" clId="{E4DBE150-4505-4210-A788-66288FB63647}" dt="2024-08-16T01:35:01.119" v="5079" actId="20577"/>
          <ac:spMkLst>
            <pc:docMk/>
            <pc:sldMk cId="1762510487" sldId="275"/>
            <ac:spMk id="8" creationId="{592AED2D-BC76-8574-F5EC-BB5B34BB7A5A}"/>
          </ac:spMkLst>
        </pc:spChg>
        <pc:spChg chg="add mod">
          <ac:chgData name="Nguyễn Thành Kiên" userId="4003860e-cafa-482e-9892-8a93963390a6" providerId="ADAL" clId="{E4DBE150-4505-4210-A788-66288FB63647}" dt="2024-08-16T02:18:45.668" v="5453" actId="207"/>
          <ac:spMkLst>
            <pc:docMk/>
            <pc:sldMk cId="1762510487" sldId="275"/>
            <ac:spMk id="10" creationId="{003E182C-0138-00B7-A76D-12C9034FBA91}"/>
          </ac:spMkLst>
        </pc:spChg>
        <pc:spChg chg="add mod ord">
          <ac:chgData name="Nguyễn Thành Kiên" userId="4003860e-cafa-482e-9892-8a93963390a6" providerId="ADAL" clId="{E4DBE150-4505-4210-A788-66288FB63647}" dt="2024-08-16T02:18:45.668" v="5453" actId="207"/>
          <ac:spMkLst>
            <pc:docMk/>
            <pc:sldMk cId="1762510487" sldId="275"/>
            <ac:spMk id="12" creationId="{B9B80AFD-6304-11B8-1729-75875D24BC85}"/>
          </ac:spMkLst>
        </pc:spChg>
        <pc:graphicFrameChg chg="add mod">
          <ac:chgData name="Nguyễn Thành Kiên" userId="4003860e-cafa-482e-9892-8a93963390a6" providerId="ADAL" clId="{E4DBE150-4505-4210-A788-66288FB63647}" dt="2024-08-16T02:16:44.089" v="5416" actId="1076"/>
          <ac:graphicFrameMkLst>
            <pc:docMk/>
            <pc:sldMk cId="1762510487" sldId="275"/>
            <ac:graphicFrameMk id="5" creationId="{09ACE7D2-7BC1-BF7B-4BE9-9F00953EAEFF}"/>
          </ac:graphicFrameMkLst>
        </pc:graphicFrameChg>
        <pc:graphicFrameChg chg="add mod">
          <ac:chgData name="Nguyễn Thành Kiên" userId="4003860e-cafa-482e-9892-8a93963390a6" providerId="ADAL" clId="{E4DBE150-4505-4210-A788-66288FB63647}" dt="2024-08-16T02:19:46.573" v="5475" actId="1037"/>
          <ac:graphicFrameMkLst>
            <pc:docMk/>
            <pc:sldMk cId="1762510487" sldId="275"/>
            <ac:graphicFrameMk id="7" creationId="{CBC884D5-6DD4-2646-AE66-A0268A78E08A}"/>
          </ac:graphicFrameMkLst>
        </pc:graphicFrameChg>
        <pc:graphicFrameChg chg="add mod">
          <ac:chgData name="Nguyễn Thành Kiên" userId="4003860e-cafa-482e-9892-8a93963390a6" providerId="ADAL" clId="{E4DBE150-4505-4210-A788-66288FB63647}" dt="2024-08-16T02:17:11.541" v="5438"/>
          <ac:graphicFrameMkLst>
            <pc:docMk/>
            <pc:sldMk cId="1762510487" sldId="275"/>
            <ac:graphicFrameMk id="11" creationId="{D8C1DFA6-8F62-33F7-DEFE-3C4119FDEFCB}"/>
          </ac:graphicFrameMkLst>
        </pc:graphicFrameChg>
      </pc:sldChg>
      <pc:sldChg chg="addSp modSp add del mod modAnim">
        <pc:chgData name="Nguyễn Thành Kiên" userId="4003860e-cafa-482e-9892-8a93963390a6" providerId="ADAL" clId="{E4DBE150-4505-4210-A788-66288FB63647}" dt="2024-08-16T03:04:28.642" v="5527" actId="47"/>
        <pc:sldMkLst>
          <pc:docMk/>
          <pc:sldMk cId="3549596027" sldId="276"/>
        </pc:sldMkLst>
        <pc:spChg chg="add mod">
          <ac:chgData name="Nguyễn Thành Kiên" userId="4003860e-cafa-482e-9892-8a93963390a6" providerId="ADAL" clId="{E4DBE150-4505-4210-A788-66288FB63647}" dt="2024-08-16T02:21:36.599" v="5487" actId="1037"/>
          <ac:spMkLst>
            <pc:docMk/>
            <pc:sldMk cId="3549596027" sldId="276"/>
            <ac:spMk id="3" creationId="{06DFFD1A-63B8-C72F-25A0-D387390528B8}"/>
          </ac:spMkLst>
        </pc:spChg>
        <pc:spChg chg="add mod">
          <ac:chgData name="Nguyễn Thành Kiên" userId="4003860e-cafa-482e-9892-8a93963390a6" providerId="ADAL" clId="{E4DBE150-4505-4210-A788-66288FB63647}" dt="2024-08-16T02:30:11.673" v="5515" actId="20577"/>
          <ac:spMkLst>
            <pc:docMk/>
            <pc:sldMk cId="3549596027" sldId="276"/>
            <ac:spMk id="5" creationId="{9EB22714-8116-0981-A9C3-6B5477621C84}"/>
          </ac:spMkLst>
        </pc:spChg>
        <pc:spChg chg="mod">
          <ac:chgData name="Nguyễn Thành Kiên" userId="4003860e-cafa-482e-9892-8a93963390a6" providerId="ADAL" clId="{E4DBE150-4505-4210-A788-66288FB63647}" dt="2024-08-16T02:58:34.874" v="5524" actId="6549"/>
          <ac:spMkLst>
            <pc:docMk/>
            <pc:sldMk cId="3549596027" sldId="276"/>
            <ac:spMk id="8" creationId="{592AED2D-BC76-8574-F5EC-BB5B34BB7A5A}"/>
          </ac:spMkLst>
        </pc:spChg>
        <pc:graphicFrameChg chg="add mod">
          <ac:chgData name="Nguyễn Thành Kiên" userId="4003860e-cafa-482e-9892-8a93963390a6" providerId="ADAL" clId="{E4DBE150-4505-4210-A788-66288FB63647}" dt="2024-08-16T02:27:24.531" v="5492" actId="1076"/>
          <ac:graphicFrameMkLst>
            <pc:docMk/>
            <pc:sldMk cId="3549596027" sldId="276"/>
            <ac:graphicFrameMk id="4" creationId="{62353DAB-4367-343C-C615-44BA2DE5C923}"/>
          </ac:graphicFrameMkLst>
        </pc:graphicFrameChg>
        <pc:graphicFrameChg chg="add mod">
          <ac:chgData name="Nguyễn Thành Kiên" userId="4003860e-cafa-482e-9892-8a93963390a6" providerId="ADAL" clId="{E4DBE150-4505-4210-A788-66288FB63647}" dt="2024-08-16T03:04:28.607" v="5526"/>
          <ac:graphicFrameMkLst>
            <pc:docMk/>
            <pc:sldMk cId="3549596027" sldId="276"/>
            <ac:graphicFrameMk id="6" creationId="{6B3C4F67-02C4-2584-D45E-6041EFBF4538}"/>
          </ac:graphicFrameMkLst>
        </pc:graphicFrameChg>
      </pc:sldChg>
      <pc:sldChg chg="addSp modSp add mod modAnim">
        <pc:chgData name="Nguyễn Thành Kiên" userId="4003860e-cafa-482e-9892-8a93963390a6" providerId="ADAL" clId="{E4DBE150-4505-4210-A788-66288FB63647}" dt="2024-08-16T03:07:17.820" v="5569"/>
        <pc:sldMkLst>
          <pc:docMk/>
          <pc:sldMk cId="4108477301" sldId="277"/>
        </pc:sldMkLst>
        <pc:spChg chg="add mod">
          <ac:chgData name="Nguyễn Thành Kiên" userId="4003860e-cafa-482e-9892-8a93963390a6" providerId="ADAL" clId="{E4DBE150-4505-4210-A788-66288FB63647}" dt="2024-08-16T03:06:28.763" v="5562" actId="207"/>
          <ac:spMkLst>
            <pc:docMk/>
            <pc:sldMk cId="4108477301" sldId="277"/>
            <ac:spMk id="4" creationId="{4E82E97E-F43F-76E1-CA95-6191D112A5DF}"/>
          </ac:spMkLst>
        </pc:spChg>
        <pc:spChg chg="mod">
          <ac:chgData name="Nguyễn Thành Kiên" userId="4003860e-cafa-482e-9892-8a93963390a6" providerId="ADAL" clId="{E4DBE150-4505-4210-A788-66288FB63647}" dt="2024-08-16T03:06:39.982" v="5566" actId="20577"/>
          <ac:spMkLst>
            <pc:docMk/>
            <pc:sldMk cId="4108477301" sldId="277"/>
            <ac:spMk id="8" creationId="{592AED2D-BC76-8574-F5EC-BB5B34BB7A5A}"/>
          </ac:spMkLst>
        </pc:spChg>
      </pc:sldChg>
      <pc:sldChg chg="addSp modSp add del mod ord modAnim">
        <pc:chgData name="Nguyễn Thành Kiên" userId="4003860e-cafa-482e-9892-8a93963390a6" providerId="ADAL" clId="{E4DBE150-4505-4210-A788-66288FB63647}" dt="2024-08-16T03:07:13.468" v="5568"/>
        <pc:sldMkLst>
          <pc:docMk/>
          <pc:sldMk cId="3556563939" sldId="278"/>
        </pc:sldMkLst>
        <pc:spChg chg="add mod">
          <ac:chgData name="Nguyễn Thành Kiên" userId="4003860e-cafa-482e-9892-8a93963390a6" providerId="ADAL" clId="{E4DBE150-4505-4210-A788-66288FB63647}" dt="2024-08-16T03:07:11.639" v="5567" actId="1076"/>
          <ac:spMkLst>
            <pc:docMk/>
            <pc:sldMk cId="3556563939" sldId="278"/>
            <ac:spMk id="4" creationId="{226ECC12-5997-B82B-937E-E94E9A504CC5}"/>
          </ac:spMkLst>
        </pc:spChg>
        <pc:spChg chg="mod">
          <ac:chgData name="Nguyễn Thành Kiên" userId="4003860e-cafa-482e-9892-8a93963390a6" providerId="ADAL" clId="{E4DBE150-4505-4210-A788-66288FB63647}" dt="2024-08-16T03:06:36.429" v="5564" actId="20577"/>
          <ac:spMkLst>
            <pc:docMk/>
            <pc:sldMk cId="3556563939" sldId="278"/>
            <ac:spMk id="8" creationId="{592AED2D-BC76-8574-F5EC-BB5B34BB7A5A}"/>
          </ac:spMkLst>
        </pc:spChg>
      </pc:sldChg>
      <pc:sldMasterChg chg="modSp modSldLayout">
        <pc:chgData name="Nguyễn Thành Kiên" userId="4003860e-cafa-482e-9892-8a93963390a6" providerId="ADAL" clId="{E4DBE150-4505-4210-A788-66288FB63647}" dt="2024-08-16T00:06:54.741" v="2151"/>
        <pc:sldMasterMkLst>
          <pc:docMk/>
          <pc:sldMasterMk cId="845052642" sldId="2147483732"/>
        </pc:sldMasterMkLst>
        <pc:spChg chg="mod">
          <ac:chgData name="Nguyễn Thành Kiên" userId="4003860e-cafa-482e-9892-8a93963390a6" providerId="ADAL" clId="{E4DBE150-4505-4210-A788-66288FB63647}" dt="2024-08-16T00:06:54.741" v="2151"/>
          <ac:spMkLst>
            <pc:docMk/>
            <pc:sldMasterMk cId="845052642" sldId="2147483732"/>
            <ac:spMk id="2" creationId="{D100B237-2E15-FDEA-A949-2DE52F2F6B11}"/>
          </ac:spMkLst>
        </pc:spChg>
        <pc:spChg chg="mod">
          <ac:chgData name="Nguyễn Thành Kiên" userId="4003860e-cafa-482e-9892-8a93963390a6" providerId="ADAL" clId="{E4DBE150-4505-4210-A788-66288FB63647}" dt="2024-08-16T00:06:54.741" v="2151"/>
          <ac:spMkLst>
            <pc:docMk/>
            <pc:sldMasterMk cId="845052642" sldId="2147483732"/>
            <ac:spMk id="3" creationId="{CED9BB90-180E-326A-3393-6F9F116953F8}"/>
          </ac:spMkLst>
        </pc:spChg>
        <pc:spChg chg="mod">
          <ac:chgData name="Nguyễn Thành Kiên" userId="4003860e-cafa-482e-9892-8a93963390a6" providerId="ADAL" clId="{E4DBE150-4505-4210-A788-66288FB63647}" dt="2024-08-16T00:06:54.741" v="2151"/>
          <ac:spMkLst>
            <pc:docMk/>
            <pc:sldMasterMk cId="845052642" sldId="2147483732"/>
            <ac:spMk id="4" creationId="{C65F7854-4C41-9727-4367-8E6D4743B2A0}"/>
          </ac:spMkLst>
        </pc:spChg>
        <pc:spChg chg="mod">
          <ac:chgData name="Nguyễn Thành Kiên" userId="4003860e-cafa-482e-9892-8a93963390a6" providerId="ADAL" clId="{E4DBE150-4505-4210-A788-66288FB63647}" dt="2024-08-16T00:06:54.741" v="2151"/>
          <ac:spMkLst>
            <pc:docMk/>
            <pc:sldMasterMk cId="845052642" sldId="2147483732"/>
            <ac:spMk id="5" creationId="{0C5291D8-AFE6-C11F-81DF-5BA6F08D1FF5}"/>
          </ac:spMkLst>
        </pc:spChg>
        <pc:spChg chg="mod">
          <ac:chgData name="Nguyễn Thành Kiên" userId="4003860e-cafa-482e-9892-8a93963390a6" providerId="ADAL" clId="{E4DBE150-4505-4210-A788-66288FB63647}" dt="2024-08-16T00:06:54.741" v="2151"/>
          <ac:spMkLst>
            <pc:docMk/>
            <pc:sldMasterMk cId="845052642" sldId="2147483732"/>
            <ac:spMk id="6" creationId="{34C57152-6582-1597-A1E3-842B5D775141}"/>
          </ac:spMkLst>
        </pc:spChg>
        <pc:sldLayoutChg chg="modSp">
          <pc:chgData name="Nguyễn Thành Kiên" userId="4003860e-cafa-482e-9892-8a93963390a6" providerId="ADAL" clId="{E4DBE150-4505-4210-A788-66288FB63647}" dt="2024-08-16T00:06:54.741" v="2151"/>
          <pc:sldLayoutMkLst>
            <pc:docMk/>
            <pc:sldMasterMk cId="845052642" sldId="2147483732"/>
            <pc:sldLayoutMk cId="1718905787" sldId="2147483733"/>
          </pc:sldLayoutMkLst>
          <pc:spChg chg="mod">
            <ac:chgData name="Nguyễn Thành Kiên" userId="4003860e-cafa-482e-9892-8a93963390a6" providerId="ADAL" clId="{E4DBE150-4505-4210-A788-66288FB63647}" dt="2024-08-16T00:06:54.741" v="2151"/>
            <ac:spMkLst>
              <pc:docMk/>
              <pc:sldMasterMk cId="845052642" sldId="2147483732"/>
              <pc:sldLayoutMk cId="1718905787" sldId="2147483733"/>
              <ac:spMk id="2" creationId="{A5F25BA6-5AF1-6360-599B-B3DFE71FE995}"/>
            </ac:spMkLst>
          </pc:spChg>
          <pc:spChg chg="mod">
            <ac:chgData name="Nguyễn Thành Kiên" userId="4003860e-cafa-482e-9892-8a93963390a6" providerId="ADAL" clId="{E4DBE150-4505-4210-A788-66288FB63647}" dt="2024-08-16T00:06:54.741" v="2151"/>
            <ac:spMkLst>
              <pc:docMk/>
              <pc:sldMasterMk cId="845052642" sldId="2147483732"/>
              <pc:sldLayoutMk cId="1718905787" sldId="2147483733"/>
              <ac:spMk id="3" creationId="{514AD0CD-F2C4-891C-F93D-6157D209EC80}"/>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468181825" sldId="2147483735"/>
          </pc:sldLayoutMkLst>
          <pc:spChg chg="mod">
            <ac:chgData name="Nguyễn Thành Kiên" userId="4003860e-cafa-482e-9892-8a93963390a6" providerId="ADAL" clId="{E4DBE150-4505-4210-A788-66288FB63647}" dt="2024-08-16T00:06:54.741" v="2151"/>
            <ac:spMkLst>
              <pc:docMk/>
              <pc:sldMasterMk cId="845052642" sldId="2147483732"/>
              <pc:sldLayoutMk cId="2468181825" sldId="2147483735"/>
              <ac:spMk id="2" creationId="{C85D1C18-2BFE-9EA3-87D8-149C77A6BEB0}"/>
            </ac:spMkLst>
          </pc:spChg>
          <pc:spChg chg="mod">
            <ac:chgData name="Nguyễn Thành Kiên" userId="4003860e-cafa-482e-9892-8a93963390a6" providerId="ADAL" clId="{E4DBE150-4505-4210-A788-66288FB63647}" dt="2024-08-16T00:06:54.741" v="2151"/>
            <ac:spMkLst>
              <pc:docMk/>
              <pc:sldMasterMk cId="845052642" sldId="2147483732"/>
              <pc:sldLayoutMk cId="2468181825" sldId="2147483735"/>
              <ac:spMk id="3" creationId="{2C47D595-DB92-1A3A-7391-B2FB7517C000}"/>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391934689" sldId="2147483736"/>
          </pc:sldLayoutMkLst>
          <pc:spChg chg="mod">
            <ac:chgData name="Nguyễn Thành Kiên" userId="4003860e-cafa-482e-9892-8a93963390a6" providerId="ADAL" clId="{E4DBE150-4505-4210-A788-66288FB63647}" dt="2024-08-16T00:06:54.741" v="2151"/>
            <ac:spMkLst>
              <pc:docMk/>
              <pc:sldMasterMk cId="845052642" sldId="2147483732"/>
              <pc:sldLayoutMk cId="2391934689" sldId="2147483736"/>
              <ac:spMk id="3" creationId="{9313CEBD-DC81-E50D-8AAD-891A2E298819}"/>
            </ac:spMkLst>
          </pc:spChg>
          <pc:spChg chg="mod">
            <ac:chgData name="Nguyễn Thành Kiên" userId="4003860e-cafa-482e-9892-8a93963390a6" providerId="ADAL" clId="{E4DBE150-4505-4210-A788-66288FB63647}" dt="2024-08-16T00:06:54.741" v="2151"/>
            <ac:spMkLst>
              <pc:docMk/>
              <pc:sldMasterMk cId="845052642" sldId="2147483732"/>
              <pc:sldLayoutMk cId="2391934689" sldId="2147483736"/>
              <ac:spMk id="4" creationId="{F376F18F-7D33-E924-F5F4-1E0D5B3A73AC}"/>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336113670" sldId="2147483737"/>
          </pc:sldLayoutMkLst>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2" creationId="{26172D15-2A19-70D0-7A80-F77768172A7E}"/>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3" creationId="{166E2000-2C6C-67FA-7BBC-B497246FC0A0}"/>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4" creationId="{1D493421-39A0-5035-ED26-12EC880A090E}"/>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5" creationId="{F011ABDC-34BA-38CE-E5C5-E18045E4E2EF}"/>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6" creationId="{14190A1A-89AE-FB5D-CD4B-B9C5590B27C3}"/>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475986884" sldId="2147483740"/>
          </pc:sldLayoutMkLst>
          <pc:spChg chg="mod">
            <ac:chgData name="Nguyễn Thành Kiên" userId="4003860e-cafa-482e-9892-8a93963390a6" providerId="ADAL" clId="{E4DBE150-4505-4210-A788-66288FB63647}" dt="2024-08-16T00:06:54.741" v="2151"/>
            <ac:spMkLst>
              <pc:docMk/>
              <pc:sldMasterMk cId="845052642" sldId="2147483732"/>
              <pc:sldLayoutMk cId="2475986884" sldId="2147483740"/>
              <ac:spMk id="2" creationId="{BBD22D1E-C258-3FED-9866-C576A90770FE}"/>
            </ac:spMkLst>
          </pc:spChg>
          <pc:spChg chg="mod">
            <ac:chgData name="Nguyễn Thành Kiên" userId="4003860e-cafa-482e-9892-8a93963390a6" providerId="ADAL" clId="{E4DBE150-4505-4210-A788-66288FB63647}" dt="2024-08-16T00:06:54.741" v="2151"/>
            <ac:spMkLst>
              <pc:docMk/>
              <pc:sldMasterMk cId="845052642" sldId="2147483732"/>
              <pc:sldLayoutMk cId="2475986884" sldId="2147483740"/>
              <ac:spMk id="3" creationId="{799C2013-5B29-49A0-8563-4BFCC3B7EA75}"/>
            </ac:spMkLst>
          </pc:spChg>
          <pc:spChg chg="mod">
            <ac:chgData name="Nguyễn Thành Kiên" userId="4003860e-cafa-482e-9892-8a93963390a6" providerId="ADAL" clId="{E4DBE150-4505-4210-A788-66288FB63647}" dt="2024-08-16T00:06:54.741" v="2151"/>
            <ac:spMkLst>
              <pc:docMk/>
              <pc:sldMasterMk cId="845052642" sldId="2147483732"/>
              <pc:sldLayoutMk cId="2475986884" sldId="2147483740"/>
              <ac:spMk id="4" creationId="{1B6EE84F-CDF6-3859-C6F2-7D3A90842E14}"/>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3137430891" sldId="2147483741"/>
          </pc:sldLayoutMkLst>
          <pc:spChg chg="mod">
            <ac:chgData name="Nguyễn Thành Kiên" userId="4003860e-cafa-482e-9892-8a93963390a6" providerId="ADAL" clId="{E4DBE150-4505-4210-A788-66288FB63647}" dt="2024-08-16T00:06:54.741" v="2151"/>
            <ac:spMkLst>
              <pc:docMk/>
              <pc:sldMasterMk cId="845052642" sldId="2147483732"/>
              <pc:sldLayoutMk cId="3137430891" sldId="2147483741"/>
              <ac:spMk id="2" creationId="{5DCD15BD-5A56-F4D2-ADE0-7E65FFF0E7AD}"/>
            </ac:spMkLst>
          </pc:spChg>
          <pc:spChg chg="mod">
            <ac:chgData name="Nguyễn Thành Kiên" userId="4003860e-cafa-482e-9892-8a93963390a6" providerId="ADAL" clId="{E4DBE150-4505-4210-A788-66288FB63647}" dt="2024-08-16T00:06:54.741" v="2151"/>
            <ac:spMkLst>
              <pc:docMk/>
              <pc:sldMasterMk cId="845052642" sldId="2147483732"/>
              <pc:sldLayoutMk cId="3137430891" sldId="2147483741"/>
              <ac:spMk id="3" creationId="{AB924C0E-7228-F8EC-2542-0AF5725F9A3D}"/>
            </ac:spMkLst>
          </pc:spChg>
          <pc:spChg chg="mod">
            <ac:chgData name="Nguyễn Thành Kiên" userId="4003860e-cafa-482e-9892-8a93963390a6" providerId="ADAL" clId="{E4DBE150-4505-4210-A788-66288FB63647}" dt="2024-08-16T00:06:54.741" v="2151"/>
            <ac:spMkLst>
              <pc:docMk/>
              <pc:sldMasterMk cId="845052642" sldId="2147483732"/>
              <pc:sldLayoutMk cId="3137430891" sldId="2147483741"/>
              <ac:spMk id="4" creationId="{3F6EF242-45CB-3217-C503-2AC6B2DD8EE9}"/>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1508842339" sldId="2147483743"/>
          </pc:sldLayoutMkLst>
          <pc:spChg chg="mod">
            <ac:chgData name="Nguyễn Thành Kiên" userId="4003860e-cafa-482e-9892-8a93963390a6" providerId="ADAL" clId="{E4DBE150-4505-4210-A788-66288FB63647}" dt="2024-08-16T00:06:54.741" v="2151"/>
            <ac:spMkLst>
              <pc:docMk/>
              <pc:sldMasterMk cId="845052642" sldId="2147483732"/>
              <pc:sldLayoutMk cId="1508842339" sldId="2147483743"/>
              <ac:spMk id="2" creationId="{81E632AC-6A06-B344-3479-328EE247DE6A}"/>
            </ac:spMkLst>
          </pc:spChg>
          <pc:spChg chg="mod">
            <ac:chgData name="Nguyễn Thành Kiên" userId="4003860e-cafa-482e-9892-8a93963390a6" providerId="ADAL" clId="{E4DBE150-4505-4210-A788-66288FB63647}" dt="2024-08-16T00:06:54.741" v="2151"/>
            <ac:spMkLst>
              <pc:docMk/>
              <pc:sldMasterMk cId="845052642" sldId="2147483732"/>
              <pc:sldLayoutMk cId="1508842339" sldId="2147483743"/>
              <ac:spMk id="3" creationId="{118D0B7E-A32E-2153-5578-2A68FAA9DC8A}"/>
            </ac:spMkLst>
          </pc:spChg>
        </pc:sldLayoutChg>
      </pc:sldMaster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5F25BA6-5AF1-6360-599B-B3DFE71FE995}"/>
              </a:ext>
            </a:extLst>
          </p:cNvPr>
          <p:cNvSpPr>
            <a:spLocks noGrp="1"/>
          </p:cNvSpPr>
          <p:nvPr>
            <p:ph type="ctrTitle"/>
          </p:nvPr>
        </p:nvSpPr>
        <p:spPr>
          <a:xfrm>
            <a:off x="1143000" y="1122363"/>
            <a:ext cx="6858000" cy="2387600"/>
          </a:xfrm>
        </p:spPr>
        <p:txBody>
          <a:bodyPr anchor="b"/>
          <a:lstStyle>
            <a:lvl1pPr algn="ctr">
              <a:defRPr sz="4500"/>
            </a:lvl1pPr>
          </a:lstStyle>
          <a:p>
            <a:r>
              <a:rPr lang="vi-VN"/>
              <a:t>Bấm để sửa kiểu tiêu đề Bản cái</a:t>
            </a:r>
          </a:p>
        </p:txBody>
      </p:sp>
      <p:sp>
        <p:nvSpPr>
          <p:cNvPr id="3" name="Tiêu đề phụ 2">
            <a:extLst>
              <a:ext uri="{FF2B5EF4-FFF2-40B4-BE49-F238E27FC236}">
                <a16:creationId xmlns:a16="http://schemas.microsoft.com/office/drawing/2014/main" id="{514AD0CD-F2C4-891C-F93D-6157D209EC80}"/>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6CFACE9C-63E1-FD18-4481-77969746DC98}"/>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5" name="Chỗ dành sẵn cho Chân trang 4">
            <a:extLst>
              <a:ext uri="{FF2B5EF4-FFF2-40B4-BE49-F238E27FC236}">
                <a16:creationId xmlns:a16="http://schemas.microsoft.com/office/drawing/2014/main" id="{A7EBB1FA-6CA2-6F60-335B-47EDEB4A4FB1}"/>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a16="http://schemas.microsoft.com/office/drawing/2014/main" id="{EE46BA00-3CCA-5D95-B05E-8C7999A71A8A}"/>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7189057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B7C0FC0-8290-ADE4-F9AA-C071AD205E63}"/>
              </a:ext>
            </a:extLst>
          </p:cNvPr>
          <p:cNvSpPr>
            <a:spLocks noGrp="1"/>
          </p:cNvSpPr>
          <p:nvPr>
            <p:ph type="title"/>
          </p:nvPr>
        </p:nvSpPr>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400A9F7F-8643-7B68-83CD-7C990336A5FB}"/>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D6BBCB43-B04A-F537-DC0D-4DF208C5AA97}"/>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5" name="Chỗ dành sẵn cho Chân trang 4">
            <a:extLst>
              <a:ext uri="{FF2B5EF4-FFF2-40B4-BE49-F238E27FC236}">
                <a16:creationId xmlns:a16="http://schemas.microsoft.com/office/drawing/2014/main" id="{EFE2C408-D494-9E2F-6896-3851F74C360A}"/>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a16="http://schemas.microsoft.com/office/drawing/2014/main" id="{B3B6D5F7-F378-49E3-82AF-AB517BED21BB}"/>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206225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81E632AC-6A06-B344-3479-328EE247DE6A}"/>
              </a:ext>
            </a:extLst>
          </p:cNvPr>
          <p:cNvSpPr>
            <a:spLocks noGrp="1"/>
          </p:cNvSpPr>
          <p:nvPr>
            <p:ph type="title" orient="vert"/>
          </p:nvPr>
        </p:nvSpPr>
        <p:spPr>
          <a:xfrm>
            <a:off x="6543676" y="365125"/>
            <a:ext cx="1971675" cy="5811838"/>
          </a:xfr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118D0B7E-A32E-2153-5578-2A68FAA9DC8A}"/>
              </a:ext>
            </a:extLst>
          </p:cNvPr>
          <p:cNvSpPr>
            <a:spLocks noGrp="1"/>
          </p:cNvSpPr>
          <p:nvPr>
            <p:ph type="body" orient="vert" idx="1"/>
          </p:nvPr>
        </p:nvSpPr>
        <p:spPr>
          <a:xfrm>
            <a:off x="628651" y="365125"/>
            <a:ext cx="5800725"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11B09AB2-9904-E587-2583-F19F6124CF74}"/>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5" name="Chỗ dành sẵn cho Chân trang 4">
            <a:extLst>
              <a:ext uri="{FF2B5EF4-FFF2-40B4-BE49-F238E27FC236}">
                <a16:creationId xmlns:a16="http://schemas.microsoft.com/office/drawing/2014/main" id="{D8565CC0-55FB-A05B-AD42-39C5B3636202}"/>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a16="http://schemas.microsoft.com/office/drawing/2014/main" id="{C881A005-619C-B5E1-BBFC-16C458696834}"/>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5088423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êu đề Bản chiếu">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93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97D6FC2-E568-54D8-9665-4832DCE054E6}"/>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C8152839-1728-0335-56C7-F2E71189B071}"/>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3E9AEAAF-9444-AD87-63D1-0528D0DDB381}"/>
              </a:ext>
            </a:extLst>
          </p:cNvPr>
          <p:cNvSpPr>
            <a:spLocks noGrp="1"/>
          </p:cNvSpPr>
          <p:nvPr>
            <p:ph type="dt" sz="half" idx="10"/>
          </p:nvPr>
        </p:nvSpPr>
        <p:spPr/>
        <p:txBody>
          <a:bodyPr/>
          <a:lstStyle/>
          <a:p>
            <a:fld id="{48A87A34-81AB-432B-8DAE-1953F412C126}" type="datetimeFigureOut">
              <a:rPr lang="en-US" smtClean="0"/>
              <a:pPr/>
              <a:t>8/16/2024</a:t>
            </a:fld>
            <a:endParaRPr lang="en-US" dirty="0"/>
          </a:p>
        </p:txBody>
      </p:sp>
      <p:sp>
        <p:nvSpPr>
          <p:cNvPr id="5" name="Chỗ dành sẵn cho Chân trang 4">
            <a:extLst>
              <a:ext uri="{FF2B5EF4-FFF2-40B4-BE49-F238E27FC236}">
                <a16:creationId xmlns:a16="http://schemas.microsoft.com/office/drawing/2014/main" id="{03FB9947-8E21-7E22-8AA5-D2975C74CB15}"/>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a16="http://schemas.microsoft.com/office/drawing/2014/main" id="{B5FFFD1F-54ED-0198-BE5E-4BA08EBBF905}"/>
              </a:ext>
            </a:extLst>
          </p:cNvPr>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1490184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85D1C18-2BFE-9EA3-87D8-149C77A6BEB0}"/>
              </a:ext>
            </a:extLst>
          </p:cNvPr>
          <p:cNvSpPr>
            <a:spLocks noGrp="1"/>
          </p:cNvSpPr>
          <p:nvPr>
            <p:ph type="title"/>
          </p:nvPr>
        </p:nvSpPr>
        <p:spPr>
          <a:xfrm>
            <a:off x="623888" y="1709741"/>
            <a:ext cx="7886700" cy="2852737"/>
          </a:xfrm>
        </p:spPr>
        <p:txBody>
          <a:bodyPr anchor="b"/>
          <a:lstStyle>
            <a:lvl1pPr>
              <a:defRPr sz="4500"/>
            </a:lvl1pPr>
          </a:lstStyle>
          <a:p>
            <a:r>
              <a:rPr lang="vi-VN"/>
              <a:t>Bấm để sửa kiểu tiêu đề Bản cái</a:t>
            </a:r>
          </a:p>
        </p:txBody>
      </p:sp>
      <p:sp>
        <p:nvSpPr>
          <p:cNvPr id="3" name="Chỗ dành sẵn cho Văn bản 2">
            <a:extLst>
              <a:ext uri="{FF2B5EF4-FFF2-40B4-BE49-F238E27FC236}">
                <a16:creationId xmlns:a16="http://schemas.microsoft.com/office/drawing/2014/main" id="{2C47D595-DB92-1A3A-7391-B2FB7517C000}"/>
              </a:ext>
            </a:extLst>
          </p:cNvPr>
          <p:cNvSpPr>
            <a:spLocks noGrp="1"/>
          </p:cNvSpPr>
          <p:nvPr>
            <p:ph type="body" idx="1"/>
          </p:nvPr>
        </p:nvSpPr>
        <p:spPr>
          <a:xfrm>
            <a:off x="623888" y="4589466"/>
            <a:ext cx="7886700" cy="1500187"/>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773CEE30-8CEF-BA04-1261-DF62B7ED1581}"/>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5" name="Chỗ dành sẵn cho Chân trang 4">
            <a:extLst>
              <a:ext uri="{FF2B5EF4-FFF2-40B4-BE49-F238E27FC236}">
                <a16:creationId xmlns:a16="http://schemas.microsoft.com/office/drawing/2014/main" id="{BE42A46C-60DE-7787-41E0-3169F71E09AA}"/>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a16="http://schemas.microsoft.com/office/drawing/2014/main" id="{E7D7A68B-8510-E544-337F-6E4AA2D13AA1}"/>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4681818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7BFC1F9-9074-7358-B39E-22F3B261A5FE}"/>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9313CEBD-DC81-E50D-8AAD-891A2E298819}"/>
              </a:ext>
            </a:extLst>
          </p:cNvPr>
          <p:cNvSpPr>
            <a:spLocks noGrp="1"/>
          </p:cNvSpPr>
          <p:nvPr>
            <p:ph sz="half" idx="1"/>
          </p:nvPr>
        </p:nvSpPr>
        <p:spPr>
          <a:xfrm>
            <a:off x="628650" y="1825625"/>
            <a:ext cx="38862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F376F18F-7D33-E924-F5F4-1E0D5B3A73AC}"/>
              </a:ext>
            </a:extLst>
          </p:cNvPr>
          <p:cNvSpPr>
            <a:spLocks noGrp="1"/>
          </p:cNvSpPr>
          <p:nvPr>
            <p:ph sz="half" idx="2"/>
          </p:nvPr>
        </p:nvSpPr>
        <p:spPr>
          <a:xfrm>
            <a:off x="4629150" y="1825625"/>
            <a:ext cx="38862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6D47D978-0682-F73F-B6D7-E5BE477200C6}"/>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6" name="Chỗ dành sẵn cho Chân trang 5">
            <a:extLst>
              <a:ext uri="{FF2B5EF4-FFF2-40B4-BE49-F238E27FC236}">
                <a16:creationId xmlns:a16="http://schemas.microsoft.com/office/drawing/2014/main" id="{56359863-78F1-A8C8-F91B-2AA5EC7D1FD6}"/>
              </a:ext>
            </a:extLst>
          </p:cNvPr>
          <p:cNvSpPr>
            <a:spLocks noGrp="1"/>
          </p:cNvSpPr>
          <p:nvPr>
            <p:ph type="ftr" sz="quarter" idx="11"/>
          </p:nvPr>
        </p:nvSpPr>
        <p:spPr/>
        <p:txBody>
          <a:bodyPr/>
          <a:lstStyle/>
          <a:p>
            <a:endParaRPr lang="en-US" dirty="0"/>
          </a:p>
        </p:txBody>
      </p:sp>
      <p:sp>
        <p:nvSpPr>
          <p:cNvPr id="7" name="Chỗ dành sẵn cho Số hiệu Bản chiếu 6">
            <a:extLst>
              <a:ext uri="{FF2B5EF4-FFF2-40B4-BE49-F238E27FC236}">
                <a16:creationId xmlns:a16="http://schemas.microsoft.com/office/drawing/2014/main" id="{25F19A69-AC66-6E19-BB76-D7F7B1479FE5}"/>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919346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6172D15-2A19-70D0-7A80-F77768172A7E}"/>
              </a:ext>
            </a:extLst>
          </p:cNvPr>
          <p:cNvSpPr>
            <a:spLocks noGrp="1"/>
          </p:cNvSpPr>
          <p:nvPr>
            <p:ph type="title"/>
          </p:nvPr>
        </p:nvSpPr>
        <p:spPr>
          <a:xfrm>
            <a:off x="629841" y="365128"/>
            <a:ext cx="7886700" cy="1325563"/>
          </a:xfr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166E2000-2C6C-67FA-7BBC-B497246FC0A0}"/>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1D493421-39A0-5035-ED26-12EC880A090E}"/>
              </a:ext>
            </a:extLst>
          </p:cNvPr>
          <p:cNvSpPr>
            <a:spLocks noGrp="1"/>
          </p:cNvSpPr>
          <p:nvPr>
            <p:ph sz="half" idx="2"/>
          </p:nvPr>
        </p:nvSpPr>
        <p:spPr>
          <a:xfrm>
            <a:off x="629842" y="2505075"/>
            <a:ext cx="3868340"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F011ABDC-34BA-38CE-E5C5-E18045E4E2EF}"/>
              </a:ext>
            </a:extLst>
          </p:cNvPr>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14190A1A-89AE-FB5D-CD4B-B9C5590B27C3}"/>
              </a:ext>
            </a:extLst>
          </p:cNvPr>
          <p:cNvSpPr>
            <a:spLocks noGrp="1"/>
          </p:cNvSpPr>
          <p:nvPr>
            <p:ph sz="quarter" idx="4"/>
          </p:nvPr>
        </p:nvSpPr>
        <p:spPr>
          <a:xfrm>
            <a:off x="4629151" y="2505075"/>
            <a:ext cx="3887391"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E9AE3113-DAD7-9B13-9F87-81FE0F8D7F38}"/>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8" name="Chỗ dành sẵn cho Chân trang 7">
            <a:extLst>
              <a:ext uri="{FF2B5EF4-FFF2-40B4-BE49-F238E27FC236}">
                <a16:creationId xmlns:a16="http://schemas.microsoft.com/office/drawing/2014/main" id="{A63D4832-AD9C-5B67-CC84-46459EE64311}"/>
              </a:ext>
            </a:extLst>
          </p:cNvPr>
          <p:cNvSpPr>
            <a:spLocks noGrp="1"/>
          </p:cNvSpPr>
          <p:nvPr>
            <p:ph type="ftr" sz="quarter" idx="11"/>
          </p:nvPr>
        </p:nvSpPr>
        <p:spPr/>
        <p:txBody>
          <a:bodyPr/>
          <a:lstStyle/>
          <a:p>
            <a:endParaRPr lang="en-US" dirty="0"/>
          </a:p>
        </p:txBody>
      </p:sp>
      <p:sp>
        <p:nvSpPr>
          <p:cNvPr id="9" name="Chỗ dành sẵn cho Số hiệu Bản chiếu 8">
            <a:extLst>
              <a:ext uri="{FF2B5EF4-FFF2-40B4-BE49-F238E27FC236}">
                <a16:creationId xmlns:a16="http://schemas.microsoft.com/office/drawing/2014/main" id="{EF7DC977-3D97-E8DF-3E9F-2F728CEBFCE7}"/>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361136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6569399-50D3-4CD6-10C7-B17C172B3CFB}"/>
              </a:ext>
            </a:extLst>
          </p:cNvPr>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AB11846E-0A91-D9E6-C0B7-848B0A517482}"/>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4" name="Chỗ dành sẵn cho Chân trang 3">
            <a:extLst>
              <a:ext uri="{FF2B5EF4-FFF2-40B4-BE49-F238E27FC236}">
                <a16:creationId xmlns:a16="http://schemas.microsoft.com/office/drawing/2014/main" id="{7329528E-B436-2710-FDE9-B7EAB67DEE1C}"/>
              </a:ext>
            </a:extLst>
          </p:cNvPr>
          <p:cNvSpPr>
            <a:spLocks noGrp="1"/>
          </p:cNvSpPr>
          <p:nvPr>
            <p:ph type="ftr" sz="quarter" idx="11"/>
          </p:nvPr>
        </p:nvSpPr>
        <p:spPr/>
        <p:txBody>
          <a:bodyPr/>
          <a:lstStyle/>
          <a:p>
            <a:endParaRPr lang="en-US" dirty="0"/>
          </a:p>
        </p:txBody>
      </p:sp>
      <p:sp>
        <p:nvSpPr>
          <p:cNvPr id="5" name="Chỗ dành sẵn cho Số hiệu Bản chiếu 4">
            <a:extLst>
              <a:ext uri="{FF2B5EF4-FFF2-40B4-BE49-F238E27FC236}">
                <a16:creationId xmlns:a16="http://schemas.microsoft.com/office/drawing/2014/main" id="{F760590D-13AB-7CD6-8E75-F627061FB21F}"/>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665189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A8AAC09C-C310-3866-35D4-F616B368881B}"/>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3" name="Chỗ dành sẵn cho Chân trang 2">
            <a:extLst>
              <a:ext uri="{FF2B5EF4-FFF2-40B4-BE49-F238E27FC236}">
                <a16:creationId xmlns:a16="http://schemas.microsoft.com/office/drawing/2014/main" id="{88723129-4FCA-EE76-421C-1D3DCD9B4F18}"/>
              </a:ext>
            </a:extLst>
          </p:cNvPr>
          <p:cNvSpPr>
            <a:spLocks noGrp="1"/>
          </p:cNvSpPr>
          <p:nvPr>
            <p:ph type="ftr" sz="quarter" idx="11"/>
          </p:nvPr>
        </p:nvSpPr>
        <p:spPr/>
        <p:txBody>
          <a:bodyPr/>
          <a:lstStyle/>
          <a:p>
            <a:endParaRPr lang="en-US" dirty="0"/>
          </a:p>
        </p:txBody>
      </p:sp>
      <p:sp>
        <p:nvSpPr>
          <p:cNvPr id="4" name="Chỗ dành sẵn cho Số hiệu Bản chiếu 3">
            <a:extLst>
              <a:ext uri="{FF2B5EF4-FFF2-40B4-BE49-F238E27FC236}">
                <a16:creationId xmlns:a16="http://schemas.microsoft.com/office/drawing/2014/main" id="{21BC1427-5F20-4EFC-E169-CE464698BC66}"/>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583286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BD22D1E-C258-3FED-9866-C576A90770FE}"/>
              </a:ext>
            </a:extLst>
          </p:cNvPr>
          <p:cNvSpPr>
            <a:spLocks noGrp="1"/>
          </p:cNvSpPr>
          <p:nvPr>
            <p:ph type="title"/>
          </p:nvPr>
        </p:nvSpPr>
        <p:spPr>
          <a:xfrm>
            <a:off x="629841" y="457200"/>
            <a:ext cx="2949178" cy="1600200"/>
          </a:xfrm>
        </p:spPr>
        <p:txBody>
          <a:bodyPr anchor="b"/>
          <a:lstStyle>
            <a:lvl1pPr>
              <a:defRPr sz="24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799C2013-5B29-49A0-8563-4BFCC3B7EA75}"/>
              </a:ext>
            </a:extLst>
          </p:cNvPr>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1B6EE84F-CDF6-3859-C6F2-7D3A90842E14}"/>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B8962AD2-0685-D65E-37EF-F4CC9AD8C69F}"/>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6" name="Chỗ dành sẵn cho Chân trang 5">
            <a:extLst>
              <a:ext uri="{FF2B5EF4-FFF2-40B4-BE49-F238E27FC236}">
                <a16:creationId xmlns:a16="http://schemas.microsoft.com/office/drawing/2014/main" id="{33284CD7-9252-07E0-4C85-E7DB18DA25B1}"/>
              </a:ext>
            </a:extLst>
          </p:cNvPr>
          <p:cNvSpPr>
            <a:spLocks noGrp="1"/>
          </p:cNvSpPr>
          <p:nvPr>
            <p:ph type="ftr" sz="quarter" idx="11"/>
          </p:nvPr>
        </p:nvSpPr>
        <p:spPr/>
        <p:txBody>
          <a:bodyPr/>
          <a:lstStyle/>
          <a:p>
            <a:endParaRPr lang="en-US" dirty="0"/>
          </a:p>
        </p:txBody>
      </p:sp>
      <p:sp>
        <p:nvSpPr>
          <p:cNvPr id="7" name="Chỗ dành sẵn cho Số hiệu Bản chiếu 6">
            <a:extLst>
              <a:ext uri="{FF2B5EF4-FFF2-40B4-BE49-F238E27FC236}">
                <a16:creationId xmlns:a16="http://schemas.microsoft.com/office/drawing/2014/main" id="{28B15831-6534-A26C-907C-C509AF2C97F2}"/>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4759868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DCD15BD-5A56-F4D2-ADE0-7E65FFF0E7AD}"/>
              </a:ext>
            </a:extLst>
          </p:cNvPr>
          <p:cNvSpPr>
            <a:spLocks noGrp="1"/>
          </p:cNvSpPr>
          <p:nvPr>
            <p:ph type="title"/>
          </p:nvPr>
        </p:nvSpPr>
        <p:spPr>
          <a:xfrm>
            <a:off x="629841" y="457200"/>
            <a:ext cx="2949178" cy="1600200"/>
          </a:xfrm>
        </p:spPr>
        <p:txBody>
          <a:bodyPr anchor="b"/>
          <a:lstStyle>
            <a:lvl1pPr>
              <a:defRPr sz="2400"/>
            </a:lvl1pPr>
          </a:lstStyle>
          <a:p>
            <a:r>
              <a:rPr lang="vi-VN"/>
              <a:t>Bấm để sửa kiểu tiêu đề Bản cái</a:t>
            </a:r>
          </a:p>
        </p:txBody>
      </p:sp>
      <p:sp>
        <p:nvSpPr>
          <p:cNvPr id="3" name="Chỗ dành sẵn cho Hình ảnh 2">
            <a:extLst>
              <a:ext uri="{FF2B5EF4-FFF2-40B4-BE49-F238E27FC236}">
                <a16:creationId xmlns:a16="http://schemas.microsoft.com/office/drawing/2014/main" id="{AB924C0E-7228-F8EC-2542-0AF5725F9A3D}"/>
              </a:ext>
            </a:extLst>
          </p:cNvPr>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vi-VN"/>
          </a:p>
        </p:txBody>
      </p:sp>
      <p:sp>
        <p:nvSpPr>
          <p:cNvPr id="4" name="Chỗ dành sẵn cho Văn bản 3">
            <a:extLst>
              <a:ext uri="{FF2B5EF4-FFF2-40B4-BE49-F238E27FC236}">
                <a16:creationId xmlns:a16="http://schemas.microsoft.com/office/drawing/2014/main" id="{3F6EF242-45CB-3217-C503-2AC6B2DD8EE9}"/>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1CDCFCB3-3DD2-DFB1-9A4B-ED22FB10FF05}"/>
              </a:ext>
            </a:extLst>
          </p:cNvPr>
          <p:cNvSpPr>
            <a:spLocks noGrp="1"/>
          </p:cNvSpPr>
          <p:nvPr>
            <p:ph type="dt" sz="half" idx="10"/>
          </p:nvPr>
        </p:nvSpPr>
        <p:spPr/>
        <p:txBody>
          <a:bodyPr/>
          <a:lstStyle/>
          <a:p>
            <a:fld id="{48A87A34-81AB-432B-8DAE-1953F412C126}" type="datetimeFigureOut">
              <a:rPr lang="en-US" smtClean="0"/>
              <a:t>8/16/2024</a:t>
            </a:fld>
            <a:endParaRPr lang="en-US" dirty="0"/>
          </a:p>
        </p:txBody>
      </p:sp>
      <p:sp>
        <p:nvSpPr>
          <p:cNvPr id="6" name="Chỗ dành sẵn cho Chân trang 5">
            <a:extLst>
              <a:ext uri="{FF2B5EF4-FFF2-40B4-BE49-F238E27FC236}">
                <a16:creationId xmlns:a16="http://schemas.microsoft.com/office/drawing/2014/main" id="{3274413D-DD58-CEB6-A819-CB7538BB0566}"/>
              </a:ext>
            </a:extLst>
          </p:cNvPr>
          <p:cNvSpPr>
            <a:spLocks noGrp="1"/>
          </p:cNvSpPr>
          <p:nvPr>
            <p:ph type="ftr" sz="quarter" idx="11"/>
          </p:nvPr>
        </p:nvSpPr>
        <p:spPr/>
        <p:txBody>
          <a:bodyPr/>
          <a:lstStyle/>
          <a:p>
            <a:endParaRPr lang="en-US" dirty="0"/>
          </a:p>
        </p:txBody>
      </p:sp>
      <p:sp>
        <p:nvSpPr>
          <p:cNvPr id="7" name="Chỗ dành sẵn cho Số hiệu Bản chiếu 6">
            <a:extLst>
              <a:ext uri="{FF2B5EF4-FFF2-40B4-BE49-F238E27FC236}">
                <a16:creationId xmlns:a16="http://schemas.microsoft.com/office/drawing/2014/main" id="{506AE773-4747-F0B7-7710-01CA567D3FCC}"/>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1374308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D100B237-2E15-FDEA-A949-2DE52F2F6B11}"/>
              </a:ext>
            </a:extLst>
          </p:cNvPr>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vi-VN"/>
              <a:t>Bấm để sửa kiểu tiêu đề Bản cái</a:t>
            </a:r>
          </a:p>
        </p:txBody>
      </p:sp>
      <p:sp>
        <p:nvSpPr>
          <p:cNvPr id="3" name="Chỗ dành sẵn cho Văn bản 2">
            <a:extLst>
              <a:ext uri="{FF2B5EF4-FFF2-40B4-BE49-F238E27FC236}">
                <a16:creationId xmlns:a16="http://schemas.microsoft.com/office/drawing/2014/main" id="{CED9BB90-180E-326A-3393-6F9F116953F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65F7854-4C41-9727-4367-8E6D4743B2A0}"/>
              </a:ext>
            </a:extLst>
          </p:cNvPr>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82000"/>
                  </a:schemeClr>
                </a:solidFill>
              </a:defRPr>
            </a:lvl1pPr>
          </a:lstStyle>
          <a:p>
            <a:fld id="{48A87A34-81AB-432B-8DAE-1953F412C126}" type="datetimeFigureOut">
              <a:rPr lang="en-US" smtClean="0"/>
              <a:pPr/>
              <a:t>8/16/2024</a:t>
            </a:fld>
            <a:endParaRPr lang="en-US" dirty="0"/>
          </a:p>
        </p:txBody>
      </p:sp>
      <p:sp>
        <p:nvSpPr>
          <p:cNvPr id="5" name="Chỗ dành sẵn cho Chân trang 4">
            <a:extLst>
              <a:ext uri="{FF2B5EF4-FFF2-40B4-BE49-F238E27FC236}">
                <a16:creationId xmlns:a16="http://schemas.microsoft.com/office/drawing/2014/main" id="{0C5291D8-AFE6-C11F-81DF-5BA6F08D1FF5}"/>
              </a:ext>
            </a:extLst>
          </p:cNvPr>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en-US" dirty="0"/>
          </a:p>
        </p:txBody>
      </p:sp>
      <p:sp>
        <p:nvSpPr>
          <p:cNvPr id="6" name="Chỗ dành sẵn cho Số hiệu Bản chiếu 5">
            <a:extLst>
              <a:ext uri="{FF2B5EF4-FFF2-40B4-BE49-F238E27FC236}">
                <a16:creationId xmlns:a16="http://schemas.microsoft.com/office/drawing/2014/main" id="{34C57152-6582-1597-A1E3-842B5D775141}"/>
              </a:ext>
            </a:extLst>
          </p:cNvPr>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845052642"/>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2.xml"/><Relationship Id="rId5" Type="http://schemas.openxmlformats.org/officeDocument/2006/relationships/image" Target="../media/image17.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12.xml"/><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1.png"/><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2.xml"/><Relationship Id="rId5" Type="http://schemas.microsoft.com/office/2007/relationships/hdphoto" Target="../media/hdphoto1.wdp"/><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3.bin"/><Relationship Id="rId1" Type="http://schemas.openxmlformats.org/officeDocument/2006/relationships/slideLayout" Target="../slideLayouts/slideLayout12.xml"/><Relationship Id="rId6" Type="http://schemas.openxmlformats.org/officeDocument/2006/relationships/oleObject" Target="../embeddings/oleObject5.bin"/><Relationship Id="rId5" Type="http://schemas.openxmlformats.org/officeDocument/2006/relationships/image" Target="../media/image24.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12.png"/><Relationship Id="rId5" Type="http://schemas.microsoft.com/office/2007/relationships/hdphoto" Target="../media/hdphoto2.wdp"/><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op với hơn 88 về hình nền powerpoint xanh lá hay nhất - coedo.com.vn">
            <a:extLst>
              <a:ext uri="{FF2B5EF4-FFF2-40B4-BE49-F238E27FC236}">
                <a16:creationId xmlns:a16="http://schemas.microsoft.com/office/drawing/2014/main" id="{AFFC6573-C546-75FD-D4C7-355ACB64ADE3}"/>
              </a:ext>
            </a:extLst>
          </p:cNvPr>
          <p:cNvPicPr>
            <a:picLocks noGrp="1" noRot="1" noChangeAspect="1" noMove="1" noResize="1" noEditPoints="1" noAdjustHandles="1" noChangeArrowheads="1" noChangeShapeType="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E890CF73-030E-E2F9-3DDC-A63B41728DBC}"/>
              </a:ext>
            </a:extLst>
          </p:cNvPr>
          <p:cNvSpPr txBox="1"/>
          <p:nvPr/>
        </p:nvSpPr>
        <p:spPr>
          <a:xfrm>
            <a:off x="325406" y="2164080"/>
            <a:ext cx="8493191" cy="2221570"/>
          </a:xfrm>
          <a:prstGeom prst="rect">
            <a:avLst/>
          </a:prstGeom>
          <a:solidFill>
            <a:schemeClr val="accent2">
              <a:lumMod val="20000"/>
              <a:lumOff val="80000"/>
            </a:schemeClr>
          </a:solidFill>
        </p:spPr>
        <p:txBody>
          <a:bodyPr wrap="square" rtlCol="0">
            <a:spAutoFit/>
          </a:bodyPr>
          <a:lstStyle/>
          <a:p>
            <a:pPr algn="ctr">
              <a:lnSpc>
                <a:spcPct val="150000"/>
              </a:lnSpc>
            </a:pPr>
            <a:r>
              <a:rPr lang="en-US" sz="3200" b="1">
                <a:solidFill>
                  <a:srgbClr val="FF0000"/>
                </a:solidFill>
                <a:latin typeface="Algerian" panose="04020705040A02060702" pitchFamily="82" charset="0"/>
              </a:rPr>
              <a:t>TIẾT ….. BÀI 21</a:t>
            </a:r>
          </a:p>
          <a:p>
            <a:pPr algn="ctr">
              <a:lnSpc>
                <a:spcPct val="150000"/>
              </a:lnSpc>
            </a:pPr>
            <a:r>
              <a:rPr lang="en-US" sz="3200" b="1">
                <a:solidFill>
                  <a:srgbClr val="FF0000"/>
                </a:solidFill>
                <a:latin typeface="Algerian" panose="04020705040A02060702" pitchFamily="82" charset="0"/>
              </a:rPr>
              <a:t> SỰ KHÁC NHAU CƠ BẢN GIỮA PHI KIM VÀ KIM LOẠI</a:t>
            </a:r>
            <a:endParaRPr lang="vi-VN" sz="3200" b="1">
              <a:solidFill>
                <a:srgbClr val="FF0000"/>
              </a:solidFill>
            </a:endParaRPr>
          </a:p>
        </p:txBody>
      </p:sp>
    </p:spTree>
    <p:extLst>
      <p:ext uri="{BB962C8B-B14F-4D97-AF65-F5344CB8AC3E}">
        <p14:creationId xmlns:p14="http://schemas.microsoft.com/office/powerpoint/2010/main" val="29821805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4" y="629598"/>
            <a:ext cx="4359926"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3. Chlorine</a:t>
            </a:r>
            <a:endParaRPr lang="vi-VN" sz="2200" b="1">
              <a:latin typeface="Arial" panose="020B0604020202020204" pitchFamily="34" charset="0"/>
              <a:cs typeface="Arial" panose="020B0604020202020204" pitchFamily="34" charset="0"/>
            </a:endParaRPr>
          </a:p>
        </p:txBody>
      </p:sp>
      <p:sp>
        <p:nvSpPr>
          <p:cNvPr id="7" name="Hình Bầu dục 6">
            <a:extLst>
              <a:ext uri="{FF2B5EF4-FFF2-40B4-BE49-F238E27FC236}">
                <a16:creationId xmlns:a16="http://schemas.microsoft.com/office/drawing/2014/main" id="{D0C4F878-88C7-ACF1-A01E-EFF5C5690571}"/>
              </a:ext>
            </a:extLst>
          </p:cNvPr>
          <p:cNvSpPr/>
          <p:nvPr/>
        </p:nvSpPr>
        <p:spPr>
          <a:xfrm>
            <a:off x="3736695" y="2775405"/>
            <a:ext cx="1979270" cy="1979270"/>
          </a:xfrm>
          <a:prstGeom prst="ellipse">
            <a:avLst/>
          </a:prstGeom>
          <a:solidFill>
            <a:srgbClr val="FFFF00">
              <a:alpha val="4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rPr>
              <a:t>Chlorine</a:t>
            </a:r>
            <a:endParaRPr lang="vi-VN" sz="2400" b="1">
              <a:solidFill>
                <a:srgbClr val="FF0000"/>
              </a:solidFill>
            </a:endParaRPr>
          </a:p>
        </p:txBody>
      </p:sp>
      <p:pic>
        <p:nvPicPr>
          <p:cNvPr id="8" name="Hình ảnh 7">
            <a:extLst>
              <a:ext uri="{FF2B5EF4-FFF2-40B4-BE49-F238E27FC236}">
                <a16:creationId xmlns:a16="http://schemas.microsoft.com/office/drawing/2014/main" id="{1428B8F4-303C-FDAA-63E4-0727E805367B}"/>
              </a:ext>
            </a:extLst>
          </p:cNvPr>
          <p:cNvPicPr>
            <a:picLocks noChangeAspect="1"/>
          </p:cNvPicPr>
          <p:nvPr/>
        </p:nvPicPr>
        <p:blipFill>
          <a:blip r:embed="rId2"/>
          <a:stretch>
            <a:fillRect/>
          </a:stretch>
        </p:blipFill>
        <p:spPr>
          <a:xfrm>
            <a:off x="212076" y="1192241"/>
            <a:ext cx="3086839" cy="164104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9" name="Hình ảnh 8">
            <a:extLst>
              <a:ext uri="{FF2B5EF4-FFF2-40B4-BE49-F238E27FC236}">
                <a16:creationId xmlns:a16="http://schemas.microsoft.com/office/drawing/2014/main" id="{BE6D69EF-E8C0-F712-12C8-0EB260B8EB6F}"/>
              </a:ext>
            </a:extLst>
          </p:cNvPr>
          <p:cNvPicPr>
            <a:picLocks noChangeAspect="1"/>
          </p:cNvPicPr>
          <p:nvPr/>
        </p:nvPicPr>
        <p:blipFill>
          <a:blip r:embed="rId3"/>
          <a:stretch>
            <a:fillRect/>
          </a:stretch>
        </p:blipFill>
        <p:spPr>
          <a:xfrm>
            <a:off x="5999288" y="1192241"/>
            <a:ext cx="2832197" cy="164104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0" name="Hình ảnh 9">
            <a:extLst>
              <a:ext uri="{FF2B5EF4-FFF2-40B4-BE49-F238E27FC236}">
                <a16:creationId xmlns:a16="http://schemas.microsoft.com/office/drawing/2014/main" id="{D972FBA6-C791-A1FB-343C-CFD8609978FB}"/>
              </a:ext>
            </a:extLst>
          </p:cNvPr>
          <p:cNvPicPr>
            <a:picLocks noChangeAspect="1"/>
          </p:cNvPicPr>
          <p:nvPr/>
        </p:nvPicPr>
        <p:blipFill>
          <a:blip r:embed="rId4"/>
          <a:stretch>
            <a:fillRect/>
          </a:stretch>
        </p:blipFill>
        <p:spPr>
          <a:xfrm>
            <a:off x="6099731" y="4195072"/>
            <a:ext cx="2832197" cy="1986872"/>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1" name="Hình ảnh 10">
            <a:extLst>
              <a:ext uri="{FF2B5EF4-FFF2-40B4-BE49-F238E27FC236}">
                <a16:creationId xmlns:a16="http://schemas.microsoft.com/office/drawing/2014/main" id="{6C2BCDEF-23A9-A9A2-CD0A-B14F9E771095}"/>
              </a:ext>
            </a:extLst>
          </p:cNvPr>
          <p:cNvPicPr>
            <a:picLocks noChangeAspect="1"/>
          </p:cNvPicPr>
          <p:nvPr/>
        </p:nvPicPr>
        <p:blipFill>
          <a:blip r:embed="rId5"/>
          <a:stretch>
            <a:fillRect/>
          </a:stretch>
        </p:blipFill>
        <p:spPr>
          <a:xfrm>
            <a:off x="212074" y="4225840"/>
            <a:ext cx="3086840" cy="210719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2" name="Hộp Văn bản 11">
            <a:extLst>
              <a:ext uri="{FF2B5EF4-FFF2-40B4-BE49-F238E27FC236}">
                <a16:creationId xmlns:a16="http://schemas.microsoft.com/office/drawing/2014/main" id="{6EB71746-95F8-564C-D434-3A7757ED1A68}"/>
              </a:ext>
            </a:extLst>
          </p:cNvPr>
          <p:cNvSpPr txBox="1"/>
          <p:nvPr/>
        </p:nvSpPr>
        <p:spPr>
          <a:xfrm>
            <a:off x="343087" y="2953755"/>
            <a:ext cx="2824812" cy="369332"/>
          </a:xfrm>
          <a:prstGeom prst="rect">
            <a:avLst/>
          </a:prstGeom>
          <a:noFill/>
        </p:spPr>
        <p:txBody>
          <a:bodyPr wrap="none" rtlCol="0">
            <a:spAutoFit/>
          </a:bodyPr>
          <a:lstStyle/>
          <a:p>
            <a:r>
              <a:rPr lang="en-US" b="1">
                <a:solidFill>
                  <a:srgbClr val="FF0000"/>
                </a:solidFill>
              </a:rPr>
              <a:t>Khử trùng nước sinh hoạt</a:t>
            </a:r>
            <a:endParaRPr lang="vi-VN" b="1">
              <a:solidFill>
                <a:srgbClr val="FF0000"/>
              </a:solidFill>
            </a:endParaRPr>
          </a:p>
        </p:txBody>
      </p:sp>
      <p:sp>
        <p:nvSpPr>
          <p:cNvPr id="13" name="Hộp Văn bản 12">
            <a:extLst>
              <a:ext uri="{FF2B5EF4-FFF2-40B4-BE49-F238E27FC236}">
                <a16:creationId xmlns:a16="http://schemas.microsoft.com/office/drawing/2014/main" id="{87ED4330-1957-CD2C-17A3-35BCA73D5CA4}"/>
              </a:ext>
            </a:extLst>
          </p:cNvPr>
          <p:cNvSpPr txBox="1"/>
          <p:nvPr/>
        </p:nvSpPr>
        <p:spPr>
          <a:xfrm>
            <a:off x="6161333" y="2953757"/>
            <a:ext cx="2496530" cy="646331"/>
          </a:xfrm>
          <a:prstGeom prst="rect">
            <a:avLst/>
          </a:prstGeom>
          <a:noFill/>
        </p:spPr>
        <p:txBody>
          <a:bodyPr wrap="square" rtlCol="0">
            <a:spAutoFit/>
          </a:bodyPr>
          <a:lstStyle/>
          <a:p>
            <a:pPr algn="ctr"/>
            <a:r>
              <a:rPr lang="en-US" b="1">
                <a:solidFill>
                  <a:srgbClr val="FF0000"/>
                </a:solidFill>
              </a:rPr>
              <a:t>Sản xuất Javen, chất tẩy rửa</a:t>
            </a:r>
            <a:endParaRPr lang="vi-VN" b="1">
              <a:solidFill>
                <a:srgbClr val="FF0000"/>
              </a:solidFill>
            </a:endParaRPr>
          </a:p>
        </p:txBody>
      </p:sp>
      <p:sp>
        <p:nvSpPr>
          <p:cNvPr id="14" name="Hộp Văn bản 13">
            <a:extLst>
              <a:ext uri="{FF2B5EF4-FFF2-40B4-BE49-F238E27FC236}">
                <a16:creationId xmlns:a16="http://schemas.microsoft.com/office/drawing/2014/main" id="{2F5C3297-0165-21FB-A8C8-2DDA8BFCDAB2}"/>
              </a:ext>
            </a:extLst>
          </p:cNvPr>
          <p:cNvSpPr txBox="1"/>
          <p:nvPr/>
        </p:nvSpPr>
        <p:spPr>
          <a:xfrm>
            <a:off x="6062307" y="6379331"/>
            <a:ext cx="2987298" cy="369332"/>
          </a:xfrm>
          <a:prstGeom prst="rect">
            <a:avLst/>
          </a:prstGeom>
          <a:noFill/>
        </p:spPr>
        <p:txBody>
          <a:bodyPr wrap="square" rtlCol="0">
            <a:spAutoFit/>
          </a:bodyPr>
          <a:lstStyle/>
          <a:p>
            <a:pPr algn="ctr"/>
            <a:r>
              <a:rPr lang="en-US" b="1">
                <a:solidFill>
                  <a:srgbClr val="FF0000"/>
                </a:solidFill>
              </a:rPr>
              <a:t>Tẩy trắng vải, sợi, bột giấy</a:t>
            </a:r>
            <a:endParaRPr lang="vi-VN" b="1">
              <a:solidFill>
                <a:srgbClr val="FF0000"/>
              </a:solidFill>
            </a:endParaRPr>
          </a:p>
        </p:txBody>
      </p:sp>
      <p:sp>
        <p:nvSpPr>
          <p:cNvPr id="15" name="Hộp Văn bản 14">
            <a:extLst>
              <a:ext uri="{FF2B5EF4-FFF2-40B4-BE49-F238E27FC236}">
                <a16:creationId xmlns:a16="http://schemas.microsoft.com/office/drawing/2014/main" id="{272AC178-1D12-AFD7-4A4A-29233EEBFA8F}"/>
              </a:ext>
            </a:extLst>
          </p:cNvPr>
          <p:cNvSpPr txBox="1"/>
          <p:nvPr/>
        </p:nvSpPr>
        <p:spPr>
          <a:xfrm>
            <a:off x="463889" y="6379331"/>
            <a:ext cx="2583213" cy="369332"/>
          </a:xfrm>
          <a:prstGeom prst="rect">
            <a:avLst/>
          </a:prstGeom>
          <a:noFill/>
        </p:spPr>
        <p:txBody>
          <a:bodyPr wrap="square" rtlCol="0">
            <a:spAutoFit/>
          </a:bodyPr>
          <a:lstStyle/>
          <a:p>
            <a:pPr algn="ctr"/>
            <a:r>
              <a:rPr lang="en-US" b="1">
                <a:solidFill>
                  <a:srgbClr val="FF0000"/>
                </a:solidFill>
              </a:rPr>
              <a:t>Sản xuất chất dẻo</a:t>
            </a:r>
            <a:endParaRPr lang="vi-VN" b="1">
              <a:solidFill>
                <a:srgbClr val="FF0000"/>
              </a:solidFill>
            </a:endParaRPr>
          </a:p>
        </p:txBody>
      </p:sp>
      <p:cxnSp>
        <p:nvCxnSpPr>
          <p:cNvPr id="19" name="Đường kết nối Mũi tên Thẳng 18">
            <a:extLst>
              <a:ext uri="{FF2B5EF4-FFF2-40B4-BE49-F238E27FC236}">
                <a16:creationId xmlns:a16="http://schemas.microsoft.com/office/drawing/2014/main" id="{710961F1-2B61-D11F-BBBA-AB44C310DE6E}"/>
              </a:ext>
            </a:extLst>
          </p:cNvPr>
          <p:cNvCxnSpPr>
            <a:cxnSpLocks/>
          </p:cNvCxnSpPr>
          <p:nvPr/>
        </p:nvCxnSpPr>
        <p:spPr>
          <a:xfrm flipH="1" flipV="1">
            <a:off x="3408576" y="2250646"/>
            <a:ext cx="713975" cy="582634"/>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20" name="Đường kết nối Mũi tên Thẳng 19">
            <a:extLst>
              <a:ext uri="{FF2B5EF4-FFF2-40B4-BE49-F238E27FC236}">
                <a16:creationId xmlns:a16="http://schemas.microsoft.com/office/drawing/2014/main" id="{76E46A1F-E6D2-C3BE-421A-0E7CD0276EA5}"/>
              </a:ext>
            </a:extLst>
          </p:cNvPr>
          <p:cNvCxnSpPr>
            <a:cxnSpLocks/>
          </p:cNvCxnSpPr>
          <p:nvPr/>
        </p:nvCxnSpPr>
        <p:spPr>
          <a:xfrm flipV="1">
            <a:off x="5301205" y="2158678"/>
            <a:ext cx="567160" cy="674602"/>
          </a:xfrm>
          <a:prstGeom prst="straightConnector1">
            <a:avLst/>
          </a:prstGeom>
          <a:ln w="57150">
            <a:solidFill>
              <a:srgbClr val="002060"/>
            </a:solidFill>
            <a:tailEnd type="triangle"/>
          </a:ln>
        </p:spPr>
        <p:style>
          <a:lnRef idx="3">
            <a:schemeClr val="accent3"/>
          </a:lnRef>
          <a:fillRef idx="0">
            <a:schemeClr val="accent3"/>
          </a:fillRef>
          <a:effectRef idx="2">
            <a:schemeClr val="accent3"/>
          </a:effectRef>
          <a:fontRef idx="minor">
            <a:schemeClr val="tx1"/>
          </a:fontRef>
        </p:style>
      </p:cxnSp>
      <p:cxnSp>
        <p:nvCxnSpPr>
          <p:cNvPr id="27" name="Đường kết nối Mũi tên Thẳng 26">
            <a:extLst>
              <a:ext uri="{FF2B5EF4-FFF2-40B4-BE49-F238E27FC236}">
                <a16:creationId xmlns:a16="http://schemas.microsoft.com/office/drawing/2014/main" id="{1666630E-F829-8180-FE45-1A4B3F71746F}"/>
              </a:ext>
            </a:extLst>
          </p:cNvPr>
          <p:cNvCxnSpPr>
            <a:cxnSpLocks/>
          </p:cNvCxnSpPr>
          <p:nvPr/>
        </p:nvCxnSpPr>
        <p:spPr>
          <a:xfrm flipH="1">
            <a:off x="3408574" y="4698061"/>
            <a:ext cx="619416" cy="639248"/>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29" name="Đường kết nối Mũi tên Thẳng 28">
            <a:extLst>
              <a:ext uri="{FF2B5EF4-FFF2-40B4-BE49-F238E27FC236}">
                <a16:creationId xmlns:a16="http://schemas.microsoft.com/office/drawing/2014/main" id="{D98C66D1-9DFD-52C6-1CE9-3951F9222D2E}"/>
              </a:ext>
            </a:extLst>
          </p:cNvPr>
          <p:cNvCxnSpPr>
            <a:cxnSpLocks/>
          </p:cNvCxnSpPr>
          <p:nvPr/>
        </p:nvCxnSpPr>
        <p:spPr>
          <a:xfrm>
            <a:off x="5301207" y="4699322"/>
            <a:ext cx="698081" cy="580112"/>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20886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par>
                                <p:cTn id="16" presetID="16" presetClass="entr" presetSubtype="21"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arn(inVertical)">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par>
                                <p:cTn id="27" presetID="16" presetClass="entr" presetSubtype="21"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par>
                                <p:cTn id="38" presetID="22" presetClass="entr" presetSubtype="4"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down)">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arn(inVertical)">
                                      <p:cBhvr>
                                        <p:cTn id="45" dur="500"/>
                                        <p:tgtEl>
                                          <p:spTgt spid="10"/>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arn(inVertical)">
                                      <p:cBhvr>
                                        <p:cTn id="48" dur="500"/>
                                        <p:tgtEl>
                                          <p:spTgt spid="14"/>
                                        </p:tgtEl>
                                      </p:cBhvr>
                                    </p:animEffect>
                                  </p:childTnLst>
                                </p:cTn>
                              </p:par>
                              <p:par>
                                <p:cTn id="49" presetID="16" presetClass="entr" presetSubtype="21"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barn(inVertical)">
                                      <p:cBhvr>
                                        <p:cTn id="5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p:bldP spid="13" grpId="0"/>
      <p:bldP spid="14"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I. Sự khác nhau giữa phi kim và kim loại</a:t>
            </a:r>
            <a:endParaRPr lang="vi-VN" sz="2200" b="1">
              <a:solidFill>
                <a:schemeClr val="bg1"/>
              </a:solidFill>
            </a:endParaRPr>
          </a:p>
        </p:txBody>
      </p:sp>
      <p:sp>
        <p:nvSpPr>
          <p:cNvPr id="4" name="Hình chữ nhật: Góc Tròn 3">
            <a:extLst>
              <a:ext uri="{FF2B5EF4-FFF2-40B4-BE49-F238E27FC236}">
                <a16:creationId xmlns:a16="http://schemas.microsoft.com/office/drawing/2014/main" id="{EA9EC4D6-0E0D-D808-49F2-10CA76401F62}"/>
              </a:ext>
            </a:extLst>
          </p:cNvPr>
          <p:cNvSpPr>
            <a:spLocks noGrp="1" noRot="1" noMove="1" noResize="1" noEditPoints="1" noAdjustHandles="1" noChangeArrowheads="1" noChangeShapeType="1"/>
          </p:cNvSpPr>
          <p:nvPr/>
        </p:nvSpPr>
        <p:spPr>
          <a:xfrm>
            <a:off x="91440" y="650240"/>
            <a:ext cx="8950960" cy="6177280"/>
          </a:xfrm>
          <a:prstGeom prst="roundRect">
            <a:avLst>
              <a:gd name="adj" fmla="val 4825"/>
            </a:avLst>
          </a:prstGeom>
          <a:solidFill>
            <a:schemeClr val="accent2">
              <a:lumMod val="20000"/>
              <a:lumOff val="80000"/>
              <a:alpha val="61000"/>
            </a:schemeClr>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id="{68814192-E8B1-F588-8FEB-9DF7D2F826AC}"/>
              </a:ext>
            </a:extLst>
          </p:cNvPr>
          <p:cNvSpPr txBox="1"/>
          <p:nvPr/>
        </p:nvSpPr>
        <p:spPr>
          <a:xfrm>
            <a:off x="853440" y="760214"/>
            <a:ext cx="7650480" cy="769441"/>
          </a:xfrm>
          <a:prstGeom prst="rect">
            <a:avLst/>
          </a:prstGeom>
          <a:noFill/>
        </p:spPr>
        <p:txBody>
          <a:bodyPr wrap="square" rtlCol="0">
            <a:spAutoFit/>
          </a:bodyPr>
          <a:lstStyle/>
          <a:p>
            <a:pPr algn="ctr"/>
            <a:r>
              <a:rPr lang="en-US" sz="2200" b="1">
                <a:solidFill>
                  <a:srgbClr val="FF0000"/>
                </a:solidFill>
                <a:latin typeface="Arial" panose="020B0604020202020204" pitchFamily="34" charset="0"/>
                <a:ea typeface="BatangChe" panose="020B0503020000020004" pitchFamily="49" charset="-127"/>
                <a:cs typeface="Arial" panose="020B0604020202020204" pitchFamily="34" charset="0"/>
              </a:rPr>
              <a:t>Hoạt động nhóm 4: (10 phút)</a:t>
            </a:r>
          </a:p>
          <a:p>
            <a:pPr algn="ctr"/>
            <a:r>
              <a:rPr lang="en-US" sz="2200" b="1">
                <a:solidFill>
                  <a:srgbClr val="FF0000"/>
                </a:solidFill>
                <a:latin typeface="Arial" panose="020B0604020202020204" pitchFamily="34" charset="0"/>
                <a:ea typeface="BatangChe" panose="020B0503020000020004" pitchFamily="49" charset="-127"/>
                <a:cs typeface="Arial" panose="020B0604020202020204" pitchFamily="34" charset="0"/>
              </a:rPr>
              <a:t>Nghiên cứu thông tin sgk – hoàn thành bảng sau</a:t>
            </a:r>
            <a:endParaRPr lang="vi-VN" sz="2200" b="1">
              <a:solidFill>
                <a:srgbClr val="FF0000"/>
              </a:solidFill>
              <a:latin typeface="Arial" panose="020B0604020202020204" pitchFamily="34" charset="0"/>
              <a:ea typeface="BatangChe" panose="020B0503020000020004" pitchFamily="49" charset="-127"/>
              <a:cs typeface="Arial" panose="020B0604020202020204" pitchFamily="34" charset="0"/>
            </a:endParaRPr>
          </a:p>
        </p:txBody>
      </p:sp>
      <p:graphicFrame>
        <p:nvGraphicFramePr>
          <p:cNvPr id="16" name="Bảng 15">
            <a:extLst>
              <a:ext uri="{FF2B5EF4-FFF2-40B4-BE49-F238E27FC236}">
                <a16:creationId xmlns:a16="http://schemas.microsoft.com/office/drawing/2014/main" id="{1FB7FE2D-1A14-5B39-7428-9490095842C1}"/>
              </a:ext>
            </a:extLst>
          </p:cNvPr>
          <p:cNvGraphicFramePr>
            <a:graphicFrameLocks noGrp="1"/>
          </p:cNvGraphicFramePr>
          <p:nvPr>
            <p:extLst>
              <p:ext uri="{D42A27DB-BD31-4B8C-83A1-F6EECF244321}">
                <p14:modId xmlns:p14="http://schemas.microsoft.com/office/powerpoint/2010/main" val="4173379404"/>
              </p:ext>
            </p:extLst>
          </p:nvPr>
        </p:nvGraphicFramePr>
        <p:xfrm>
          <a:off x="226060" y="1743456"/>
          <a:ext cx="8681720" cy="4718304"/>
        </p:xfrm>
        <a:graphic>
          <a:graphicData uri="http://schemas.openxmlformats.org/drawingml/2006/table">
            <a:tbl>
              <a:tblPr firstRow="1" bandRow="1">
                <a:tableStyleId>{5940675A-B579-460E-94D1-54222C63F5DA}</a:tableStyleId>
              </a:tblPr>
              <a:tblGrid>
                <a:gridCol w="1049020">
                  <a:extLst>
                    <a:ext uri="{9D8B030D-6E8A-4147-A177-3AD203B41FA5}">
                      <a16:colId xmlns:a16="http://schemas.microsoft.com/office/drawing/2014/main" val="2487817758"/>
                    </a:ext>
                  </a:extLst>
                </a:gridCol>
                <a:gridCol w="2540000">
                  <a:extLst>
                    <a:ext uri="{9D8B030D-6E8A-4147-A177-3AD203B41FA5}">
                      <a16:colId xmlns:a16="http://schemas.microsoft.com/office/drawing/2014/main" val="2321429505"/>
                    </a:ext>
                  </a:extLst>
                </a:gridCol>
                <a:gridCol w="5092700">
                  <a:extLst>
                    <a:ext uri="{9D8B030D-6E8A-4147-A177-3AD203B41FA5}">
                      <a16:colId xmlns:a16="http://schemas.microsoft.com/office/drawing/2014/main" val="4200060492"/>
                    </a:ext>
                  </a:extLst>
                </a:gridCol>
              </a:tblGrid>
              <a:tr h="786384">
                <a:tc gridSpan="2">
                  <a:txBody>
                    <a:bodyPr/>
                    <a:lstStyle/>
                    <a:p>
                      <a:pPr algn="ctr"/>
                      <a:r>
                        <a:rPr lang="en-US" sz="2200" b="1">
                          <a:solidFill>
                            <a:schemeClr val="bg1"/>
                          </a:solidFill>
                          <a:latin typeface="Arial" panose="020B0604020202020204" pitchFamily="34" charset="0"/>
                          <a:cs typeface="Arial" panose="020B0604020202020204" pitchFamily="34" charset="0"/>
                        </a:rPr>
                        <a:t>Tính chất</a:t>
                      </a:r>
                    </a:p>
                  </a:txBody>
                  <a:tcPr anchor="ctr">
                    <a:solidFill>
                      <a:srgbClr val="00B0F0"/>
                    </a:solidFill>
                  </a:tcPr>
                </a:tc>
                <a:tc hMerge="1">
                  <a:txBody>
                    <a:bodyPr/>
                    <a:lstStyle/>
                    <a:p>
                      <a:endParaRPr/>
                    </a:p>
                  </a:txBody>
                  <a:tcPr anchor="ctr">
                    <a:solidFill>
                      <a:srgbClr val="00B0F0"/>
                    </a:solidFill>
                  </a:tcPr>
                </a:tc>
                <a:tc>
                  <a:txBody>
                    <a:bodyPr/>
                    <a:lstStyle/>
                    <a:p>
                      <a:pPr algn="ctr"/>
                      <a:r>
                        <a:rPr lang="en-US" sz="2100" b="1">
                          <a:solidFill>
                            <a:schemeClr val="bg1"/>
                          </a:solidFill>
                          <a:latin typeface="Arial" panose="020B0604020202020204" pitchFamily="34" charset="0"/>
                          <a:cs typeface="Arial" panose="020B0604020202020204" pitchFamily="34" charset="0"/>
                        </a:rPr>
                        <a:t>Sự khác nhau giữa phi kim và kim loại</a:t>
                      </a:r>
                      <a:endParaRPr lang="vi-VN" sz="2100" b="1">
                        <a:solidFill>
                          <a:schemeClr val="bg1"/>
                        </a:solidFill>
                        <a:latin typeface="Arial" panose="020B0604020202020204" pitchFamily="34" charset="0"/>
                        <a:cs typeface="Arial" panose="020B0604020202020204" pitchFamily="34" charset="0"/>
                      </a:endParaRPr>
                    </a:p>
                  </a:txBody>
                  <a:tcPr anchor="ctr">
                    <a:solidFill>
                      <a:srgbClr val="00B0F0"/>
                    </a:solidFill>
                  </a:tcPr>
                </a:tc>
                <a:extLst>
                  <a:ext uri="{0D108BD9-81ED-4DB2-BD59-A6C34878D82A}">
                    <a16:rowId xmlns:a16="http://schemas.microsoft.com/office/drawing/2014/main" val="2017405850"/>
                  </a:ext>
                </a:extLst>
              </a:tr>
              <a:tr h="786384">
                <a:tc rowSpan="3">
                  <a:txBody>
                    <a:bodyPr/>
                    <a:lstStyle/>
                    <a:p>
                      <a:pPr algn="ctr"/>
                      <a:r>
                        <a:rPr lang="en-US" sz="2200" b="1">
                          <a:solidFill>
                            <a:srgbClr val="FF0000"/>
                          </a:solidFill>
                        </a:rPr>
                        <a:t>Tính chất vật lý</a:t>
                      </a:r>
                      <a:endParaRPr lang="vi-VN" sz="2200" b="1">
                        <a:solidFill>
                          <a:srgbClr val="FF0000"/>
                        </a:solidFill>
                        <a:latin typeface="Arial" panose="020B0604020202020204" pitchFamily="34" charset="0"/>
                        <a:cs typeface="Arial" panose="020B0604020202020204" pitchFamily="34" charset="0"/>
                      </a:endParaRPr>
                    </a:p>
                  </a:txBody>
                  <a:tcPr anchor="ctr"/>
                </a:tc>
                <a:tc>
                  <a:txBody>
                    <a:bodyPr/>
                    <a:lstStyle/>
                    <a:p>
                      <a:pPr algn="just"/>
                      <a:endParaRPr lang="en-US" sz="2200">
                        <a:latin typeface="Arial" panose="020B0604020202020204" pitchFamily="34" charset="0"/>
                        <a:cs typeface="Arial" panose="020B0604020202020204" pitchFamily="34"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752956833"/>
                  </a:ext>
                </a:extLst>
              </a:tr>
              <a:tr h="786384">
                <a:tc vMerge="1">
                  <a:txBody>
                    <a:bodyPr/>
                    <a:lstStyle/>
                    <a:p>
                      <a:endParaRPr lang="vi-VN"/>
                    </a:p>
                  </a:txBody>
                  <a:tcPr/>
                </a:tc>
                <a:tc>
                  <a:txBody>
                    <a:bodyPr/>
                    <a:lstStyle/>
                    <a:p>
                      <a:pPr algn="just"/>
                      <a:endParaRPr lang="vi-VN" sz="2200">
                        <a:latin typeface="Arial" panose="020B0604020202020204" pitchFamily="34" charset="0"/>
                        <a:cs typeface="Arial" panose="020B0604020202020204" pitchFamily="34"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639075057"/>
                  </a:ext>
                </a:extLst>
              </a:tr>
              <a:tr h="786384">
                <a:tc vMerge="1">
                  <a:txBody>
                    <a:bodyPr/>
                    <a:lstStyle/>
                    <a:p>
                      <a:endParaRPr lang="vi-VN"/>
                    </a:p>
                  </a:txBody>
                  <a:tcPr/>
                </a:tc>
                <a:tc>
                  <a:txBody>
                    <a:bodyPr/>
                    <a:lstStyle/>
                    <a:p>
                      <a:pPr algn="just"/>
                      <a:endParaRPr lang="vi-VN" sz="2200">
                        <a:latin typeface="Arial" panose="020B0604020202020204" pitchFamily="34" charset="0"/>
                        <a:cs typeface="Arial" panose="020B0604020202020204" pitchFamily="34"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910391771"/>
                  </a:ext>
                </a:extLst>
              </a:tr>
              <a:tr h="786384">
                <a:tc rowSpan="2">
                  <a:txBody>
                    <a:bodyPr/>
                    <a:lstStyle/>
                    <a:p>
                      <a:pPr algn="ctr"/>
                      <a:r>
                        <a:rPr lang="en-US" sz="2200" b="1">
                          <a:solidFill>
                            <a:srgbClr val="FF0000"/>
                          </a:solidFill>
                        </a:rPr>
                        <a:t>Tính chất hóa học</a:t>
                      </a:r>
                      <a:endParaRPr lang="vi-VN" sz="2200" b="1">
                        <a:solidFill>
                          <a:srgbClr val="FF0000"/>
                        </a:solidFill>
                        <a:latin typeface="Arial" panose="020B0604020202020204" pitchFamily="34" charset="0"/>
                        <a:cs typeface="Arial" panose="020B0604020202020204" pitchFamily="34"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tc>
                  <a:txBody>
                    <a:bodyPr/>
                    <a:lstStyle/>
                    <a:p>
                      <a:pPr algn="just"/>
                      <a:endParaRPr lang="vi-VN" sz="220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800507277"/>
                  </a:ext>
                </a:extLst>
              </a:tr>
              <a:tr h="786384">
                <a:tc vMerge="1">
                  <a:txBody>
                    <a:bodyPr/>
                    <a:lstStyle/>
                    <a:p>
                      <a:endParaRPr lang="vi-VN"/>
                    </a:p>
                  </a:txBody>
                  <a:tcPr/>
                </a:tc>
                <a:tc>
                  <a:txBody>
                    <a:bodyPr/>
                    <a:lstStyle/>
                    <a:p>
                      <a:pPr algn="just"/>
                      <a:endParaRPr lang="vi-VN" sz="2200">
                        <a:latin typeface="Arial" panose="020B0604020202020204" pitchFamily="34" charset="0"/>
                        <a:cs typeface="Arial" panose="020B0604020202020204" pitchFamily="34" charset="0"/>
                      </a:endParaRPr>
                    </a:p>
                  </a:txBody>
                  <a:tcPr anchor="ctr"/>
                </a:tc>
                <a:tc>
                  <a:txBody>
                    <a:bodyPr/>
                    <a:lstStyle/>
                    <a:p>
                      <a:pPr algn="just"/>
                      <a:endParaRPr lang="en-US" sz="2200" baseline="-2500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556360963"/>
                  </a:ext>
                </a:extLst>
              </a:tr>
            </a:tbl>
          </a:graphicData>
        </a:graphic>
      </p:graphicFrame>
    </p:spTree>
    <p:extLst>
      <p:ext uri="{BB962C8B-B14F-4D97-AF65-F5344CB8AC3E}">
        <p14:creationId xmlns:p14="http://schemas.microsoft.com/office/powerpoint/2010/main" val="2392138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1442720" y="59595"/>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KẾT QUẢ HOẠT ĐỘNG</a:t>
            </a:r>
            <a:endParaRPr lang="vi-VN" sz="2200" b="1">
              <a:solidFill>
                <a:schemeClr val="bg1"/>
              </a:solidFill>
            </a:endParaRPr>
          </a:p>
        </p:txBody>
      </p:sp>
      <p:graphicFrame>
        <p:nvGraphicFramePr>
          <p:cNvPr id="6" name="Bảng 5">
            <a:extLst>
              <a:ext uri="{FF2B5EF4-FFF2-40B4-BE49-F238E27FC236}">
                <a16:creationId xmlns:a16="http://schemas.microsoft.com/office/drawing/2014/main" id="{811A0AEB-00BF-EADA-7277-3086A961D902}"/>
              </a:ext>
            </a:extLst>
          </p:cNvPr>
          <p:cNvGraphicFramePr>
            <a:graphicFrameLocks noGrp="1"/>
          </p:cNvGraphicFramePr>
          <p:nvPr>
            <p:extLst>
              <p:ext uri="{D42A27DB-BD31-4B8C-83A1-F6EECF244321}">
                <p14:modId xmlns:p14="http://schemas.microsoft.com/office/powerpoint/2010/main" val="518215804"/>
              </p:ext>
            </p:extLst>
          </p:nvPr>
        </p:nvGraphicFramePr>
        <p:xfrm>
          <a:off x="231140" y="591661"/>
          <a:ext cx="8681720" cy="6206744"/>
        </p:xfrm>
        <a:graphic>
          <a:graphicData uri="http://schemas.openxmlformats.org/drawingml/2006/table">
            <a:tbl>
              <a:tblPr firstRow="1" bandRow="1">
                <a:tableStyleId>{5940675A-B579-460E-94D1-54222C63F5DA}</a:tableStyleId>
              </a:tblPr>
              <a:tblGrid>
                <a:gridCol w="1049020">
                  <a:extLst>
                    <a:ext uri="{9D8B030D-6E8A-4147-A177-3AD203B41FA5}">
                      <a16:colId xmlns:a16="http://schemas.microsoft.com/office/drawing/2014/main" val="2487817758"/>
                    </a:ext>
                  </a:extLst>
                </a:gridCol>
                <a:gridCol w="2540000">
                  <a:extLst>
                    <a:ext uri="{9D8B030D-6E8A-4147-A177-3AD203B41FA5}">
                      <a16:colId xmlns:a16="http://schemas.microsoft.com/office/drawing/2014/main" val="2321429505"/>
                    </a:ext>
                  </a:extLst>
                </a:gridCol>
                <a:gridCol w="5092700">
                  <a:extLst>
                    <a:ext uri="{9D8B030D-6E8A-4147-A177-3AD203B41FA5}">
                      <a16:colId xmlns:a16="http://schemas.microsoft.com/office/drawing/2014/main" val="4200060492"/>
                    </a:ext>
                  </a:extLst>
                </a:gridCol>
              </a:tblGrid>
              <a:tr h="720344">
                <a:tc gridSpan="2">
                  <a:txBody>
                    <a:bodyPr/>
                    <a:lstStyle/>
                    <a:p>
                      <a:pPr algn="ctr"/>
                      <a:r>
                        <a:rPr lang="en-US" sz="2200" b="1">
                          <a:solidFill>
                            <a:schemeClr val="bg1"/>
                          </a:solidFill>
                          <a:latin typeface="Arial" panose="020B0604020202020204" pitchFamily="34" charset="0"/>
                          <a:cs typeface="Arial" panose="020B0604020202020204" pitchFamily="34" charset="0"/>
                        </a:rPr>
                        <a:t>Tính chất</a:t>
                      </a:r>
                    </a:p>
                  </a:txBody>
                  <a:tcPr anchor="ctr">
                    <a:solidFill>
                      <a:srgbClr val="00B0F0"/>
                    </a:solidFill>
                  </a:tcPr>
                </a:tc>
                <a:tc hMerge="1">
                  <a:txBody>
                    <a:bodyPr/>
                    <a:lstStyle/>
                    <a:p>
                      <a:endParaRPr/>
                    </a:p>
                  </a:txBody>
                  <a:tcPr anchor="ctr">
                    <a:solidFill>
                      <a:srgbClr val="00B0F0"/>
                    </a:solidFill>
                  </a:tcPr>
                </a:tc>
                <a:tc>
                  <a:txBody>
                    <a:bodyPr/>
                    <a:lstStyle/>
                    <a:p>
                      <a:pPr algn="ctr"/>
                      <a:r>
                        <a:rPr lang="en-US" sz="2100" b="1">
                          <a:solidFill>
                            <a:schemeClr val="bg1"/>
                          </a:solidFill>
                          <a:latin typeface="Arial" panose="020B0604020202020204" pitchFamily="34" charset="0"/>
                          <a:cs typeface="Arial" panose="020B0604020202020204" pitchFamily="34" charset="0"/>
                        </a:rPr>
                        <a:t>Sự khác nhau giữa phi kim và kim loại</a:t>
                      </a:r>
                      <a:endParaRPr lang="vi-VN" sz="2100" b="1">
                        <a:solidFill>
                          <a:schemeClr val="bg1"/>
                        </a:solidFill>
                        <a:latin typeface="Arial" panose="020B0604020202020204" pitchFamily="34" charset="0"/>
                        <a:cs typeface="Arial" panose="020B0604020202020204" pitchFamily="34" charset="0"/>
                      </a:endParaRPr>
                    </a:p>
                  </a:txBody>
                  <a:tcPr anchor="ctr">
                    <a:solidFill>
                      <a:srgbClr val="00B0F0"/>
                    </a:solidFill>
                  </a:tcPr>
                </a:tc>
                <a:extLst>
                  <a:ext uri="{0D108BD9-81ED-4DB2-BD59-A6C34878D82A}">
                    <a16:rowId xmlns:a16="http://schemas.microsoft.com/office/drawing/2014/main" val="2017405850"/>
                  </a:ext>
                </a:extLst>
              </a:tr>
              <a:tr h="720344">
                <a:tc rowSpan="3">
                  <a:txBody>
                    <a:bodyPr/>
                    <a:lstStyle/>
                    <a:p>
                      <a:pPr algn="ctr"/>
                      <a:r>
                        <a:rPr lang="en-US" sz="2200" b="1">
                          <a:solidFill>
                            <a:srgbClr val="FF0000"/>
                          </a:solidFill>
                        </a:rPr>
                        <a:t>Tính chất vật lý</a:t>
                      </a:r>
                      <a:endParaRPr lang="vi-VN" sz="2200" b="1">
                        <a:solidFill>
                          <a:srgbClr val="FF0000"/>
                        </a:solidFill>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Tính dẫn điện</a:t>
                      </a:r>
                    </a:p>
                  </a:txBody>
                  <a:tcPr anchor="ctr"/>
                </a:tc>
                <a:tc>
                  <a:txBody>
                    <a:bodyPr/>
                    <a:lstStyle/>
                    <a:p>
                      <a:pPr algn="just"/>
                      <a:r>
                        <a:rPr lang="en-US" sz="2200">
                          <a:latin typeface="Arial" panose="020B0604020202020204" pitchFamily="34" charset="0"/>
                          <a:cs typeface="Arial" panose="020B0604020202020204" pitchFamily="34" charset="0"/>
                        </a:rPr>
                        <a:t>- Kim loại dẫn điện tốt, phi kim thường không dẫn điện</a:t>
                      </a:r>
                      <a:endParaRPr lang="vi-VN" sz="22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752956833"/>
                  </a:ext>
                </a:extLst>
              </a:tr>
              <a:tr h="720344">
                <a:tc vMerge="1">
                  <a:txBody>
                    <a:bodyPr/>
                    <a:lstStyle/>
                    <a:p>
                      <a:endParaRPr lang="vi-VN"/>
                    </a:p>
                  </a:txBody>
                  <a:tcPr/>
                </a:tc>
                <a:tc>
                  <a:txBody>
                    <a:bodyPr/>
                    <a:lstStyle/>
                    <a:p>
                      <a:pPr algn="just"/>
                      <a:r>
                        <a:rPr lang="en-US" sz="2200">
                          <a:latin typeface="Arial" panose="020B0604020202020204" pitchFamily="34" charset="0"/>
                          <a:cs typeface="Arial" panose="020B0604020202020204" pitchFamily="34" charset="0"/>
                        </a:rPr>
                        <a:t>Nhiệt độ nóng chảy và nhiệt độ sôi</a:t>
                      </a:r>
                      <a:endParaRPr lang="vi-VN"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Phần lớn phi kim có nhiệt độ nóng chảy và nhiệt độ sôi thấp hơn kim loại</a:t>
                      </a:r>
                      <a:endParaRPr lang="vi-VN" sz="22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639075057"/>
                  </a:ext>
                </a:extLst>
              </a:tr>
              <a:tr h="720344">
                <a:tc vMerge="1">
                  <a:txBody>
                    <a:bodyPr/>
                    <a:lstStyle/>
                    <a:p>
                      <a:endParaRPr lang="vi-VN"/>
                    </a:p>
                  </a:txBody>
                  <a:tcPr/>
                </a:tc>
                <a:tc>
                  <a:txBody>
                    <a:bodyPr/>
                    <a:lstStyle/>
                    <a:p>
                      <a:pPr algn="just"/>
                      <a:r>
                        <a:rPr lang="en-US" sz="2200">
                          <a:latin typeface="Arial" panose="020B0604020202020204" pitchFamily="34" charset="0"/>
                          <a:cs typeface="Arial" panose="020B0604020202020204" pitchFamily="34" charset="0"/>
                        </a:rPr>
                        <a:t>Khối lượng riêng</a:t>
                      </a:r>
                      <a:endParaRPr lang="vi-VN"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Phần lớn phi kim có khối lượng riêng nhỏ hơn kim loại</a:t>
                      </a:r>
                      <a:endParaRPr lang="vi-VN" sz="220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910391771"/>
                  </a:ext>
                </a:extLst>
              </a:tr>
              <a:tr h="720344">
                <a:tc rowSpan="2">
                  <a:txBody>
                    <a:bodyPr/>
                    <a:lstStyle/>
                    <a:p>
                      <a:pPr algn="ctr"/>
                      <a:r>
                        <a:rPr lang="en-US" sz="2200" b="1">
                          <a:solidFill>
                            <a:srgbClr val="FF0000"/>
                          </a:solidFill>
                        </a:rPr>
                        <a:t>Tính chất hóa học</a:t>
                      </a:r>
                      <a:endParaRPr lang="vi-VN" sz="2200" b="1">
                        <a:solidFill>
                          <a:srgbClr val="FF0000"/>
                        </a:solidFill>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Phản ứng của kim loại với phi kim</a:t>
                      </a:r>
                      <a:endParaRPr lang="vi-VN"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Kim loại dễ nhường electron tạo ion dương, VD:    </a:t>
                      </a:r>
                      <a:r>
                        <a:rPr lang="en-US" sz="2200">
                          <a:solidFill>
                            <a:srgbClr val="FF0000"/>
                          </a:solidFill>
                          <a:latin typeface="Arial" panose="020B0604020202020204" pitchFamily="34" charset="0"/>
                          <a:cs typeface="Arial" panose="020B0604020202020204" pitchFamily="34" charset="0"/>
                        </a:rPr>
                        <a:t>Na → Na</a:t>
                      </a:r>
                      <a:r>
                        <a:rPr lang="en-US" sz="2200" baseline="30000">
                          <a:solidFill>
                            <a:srgbClr val="FF0000"/>
                          </a:solidFill>
                          <a:latin typeface="Arial" panose="020B0604020202020204" pitchFamily="34" charset="0"/>
                          <a:cs typeface="Arial" panose="020B0604020202020204" pitchFamily="34" charset="0"/>
                        </a:rPr>
                        <a:t>+</a:t>
                      </a:r>
                      <a:r>
                        <a:rPr lang="en-US" sz="2200" baseline="0">
                          <a:solidFill>
                            <a:srgbClr val="FF0000"/>
                          </a:solidFill>
                          <a:latin typeface="Arial" panose="020B0604020202020204" pitchFamily="34" charset="0"/>
                          <a:cs typeface="Arial" panose="020B0604020202020204" pitchFamily="34" charset="0"/>
                        </a:rPr>
                        <a:t> + 1e</a:t>
                      </a:r>
                      <a:endParaRPr lang="en-US" sz="2200">
                        <a:solidFill>
                          <a:srgbClr val="FF0000"/>
                        </a:solidFill>
                        <a:latin typeface="Arial" panose="020B0604020202020204" pitchFamily="34" charset="0"/>
                        <a:cs typeface="Arial" panose="020B0604020202020204" pitchFamily="34" charset="0"/>
                      </a:endParaRPr>
                    </a:p>
                    <a:p>
                      <a:pPr algn="just"/>
                      <a:r>
                        <a:rPr lang="en-US" sz="2200">
                          <a:latin typeface="Arial" panose="020B0604020202020204" pitchFamily="34" charset="0"/>
                          <a:cs typeface="Arial" panose="020B0604020202020204" pitchFamily="34" charset="0"/>
                        </a:rPr>
                        <a:t>- Phi kim dễ nhận electron tạo ion âm:</a:t>
                      </a:r>
                    </a:p>
                    <a:p>
                      <a:pPr algn="ctr"/>
                      <a:r>
                        <a:rPr lang="en-US" sz="2200">
                          <a:solidFill>
                            <a:srgbClr val="FF0000"/>
                          </a:solidFill>
                          <a:latin typeface="Arial" panose="020B0604020202020204" pitchFamily="34" charset="0"/>
                          <a:cs typeface="Arial" panose="020B0604020202020204" pitchFamily="34" charset="0"/>
                        </a:rPr>
                        <a:t>Cl + 1e → Cl</a:t>
                      </a:r>
                      <a:r>
                        <a:rPr lang="en-US" sz="2200" baseline="30000">
                          <a:solidFill>
                            <a:srgbClr val="FF0000"/>
                          </a:solidFill>
                          <a:latin typeface="Arial" panose="020B0604020202020204" pitchFamily="34" charset="0"/>
                          <a:cs typeface="Arial" panose="020B0604020202020204" pitchFamily="34" charset="0"/>
                        </a:rPr>
                        <a:t>-</a:t>
                      </a:r>
                      <a:endParaRPr lang="vi-VN" sz="220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800507277"/>
                  </a:ext>
                </a:extLst>
              </a:tr>
              <a:tr h="720344">
                <a:tc vMerge="1">
                  <a:txBody>
                    <a:bodyPr/>
                    <a:lstStyle/>
                    <a:p>
                      <a:endParaRPr lang="vi-VN"/>
                    </a:p>
                  </a:txBody>
                  <a:tcPr/>
                </a:tc>
                <a:tc>
                  <a:txBody>
                    <a:bodyPr/>
                    <a:lstStyle/>
                    <a:p>
                      <a:pPr algn="just"/>
                      <a:r>
                        <a:rPr lang="en-US" sz="2200">
                          <a:latin typeface="Arial" panose="020B0604020202020204" pitchFamily="34" charset="0"/>
                          <a:cs typeface="Arial" panose="020B0604020202020204" pitchFamily="34" charset="0"/>
                        </a:rPr>
                        <a:t>Phản ứng của phi kim và kim loại với oxygen</a:t>
                      </a:r>
                      <a:endParaRPr lang="vi-VN"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KL tác dụng với Oxygen thường tạo oxide base, VD: </a:t>
                      </a:r>
                      <a:r>
                        <a:rPr lang="en-US" sz="2200">
                          <a:solidFill>
                            <a:srgbClr val="FF0000"/>
                          </a:solidFill>
                          <a:latin typeface="Arial" panose="020B0604020202020204" pitchFamily="34" charset="0"/>
                          <a:cs typeface="Arial" panose="020B0604020202020204" pitchFamily="34" charset="0"/>
                        </a:rPr>
                        <a:t>2Mg + O</a:t>
                      </a:r>
                      <a:r>
                        <a:rPr lang="en-US" sz="2200" baseline="-25000">
                          <a:solidFill>
                            <a:srgbClr val="FF0000"/>
                          </a:solidFill>
                          <a:latin typeface="Arial" panose="020B0604020202020204" pitchFamily="34" charset="0"/>
                          <a:cs typeface="Arial" panose="020B0604020202020204" pitchFamily="34" charset="0"/>
                        </a:rPr>
                        <a:t>2 </a:t>
                      </a:r>
                      <a:r>
                        <a:rPr lang="en-US" sz="2200">
                          <a:solidFill>
                            <a:srgbClr val="FF0000"/>
                          </a:solidFill>
                          <a:latin typeface="Arial" panose="020B0604020202020204" pitchFamily="34" charset="0"/>
                          <a:cs typeface="Arial" panose="020B0604020202020204" pitchFamily="34" charset="0"/>
                        </a:rPr>
                        <a:t>           2MgO</a:t>
                      </a:r>
                    </a:p>
                    <a:p>
                      <a:pPr marL="0" marR="0" lvl="0" indent="0" algn="just" defTabSz="685800" rtl="0" eaLnBrk="1" fontAlgn="auto" latinLnBrk="0" hangingPunct="1">
                        <a:lnSpc>
                          <a:spcPct val="100000"/>
                        </a:lnSpc>
                        <a:spcBef>
                          <a:spcPts val="0"/>
                        </a:spcBef>
                        <a:spcAft>
                          <a:spcPts val="0"/>
                        </a:spcAft>
                        <a:buClrTx/>
                        <a:buSzTx/>
                        <a:buFontTx/>
                        <a:buNone/>
                        <a:tabLst/>
                        <a:defRPr/>
                      </a:pPr>
                      <a:r>
                        <a:rPr lang="en-US" sz="2200">
                          <a:latin typeface="Arial" panose="020B0604020202020204" pitchFamily="34" charset="0"/>
                          <a:cs typeface="Arial" panose="020B0604020202020204" pitchFamily="34" charset="0"/>
                        </a:rPr>
                        <a:t>- PK tác dụng với Oxygen thường tạo oxide acid, VD: </a:t>
                      </a:r>
                      <a:r>
                        <a:rPr lang="en-US" sz="2200">
                          <a:solidFill>
                            <a:srgbClr val="FF0000"/>
                          </a:solidFill>
                          <a:latin typeface="Arial" panose="020B0604020202020204" pitchFamily="34" charset="0"/>
                          <a:cs typeface="Arial" panose="020B0604020202020204" pitchFamily="34" charset="0"/>
                        </a:rPr>
                        <a:t>C + O</a:t>
                      </a:r>
                      <a:r>
                        <a:rPr lang="en-US" sz="2200" baseline="-25000">
                          <a:solidFill>
                            <a:srgbClr val="FF0000"/>
                          </a:solidFill>
                          <a:latin typeface="Arial" panose="020B0604020202020204" pitchFamily="34" charset="0"/>
                          <a:cs typeface="Arial" panose="020B0604020202020204" pitchFamily="34" charset="0"/>
                        </a:rPr>
                        <a:t>2</a:t>
                      </a:r>
                      <a:r>
                        <a:rPr lang="en-US" sz="2200">
                          <a:solidFill>
                            <a:srgbClr val="FF0000"/>
                          </a:solidFill>
                          <a:latin typeface="Arial" panose="020B0604020202020204" pitchFamily="34" charset="0"/>
                          <a:cs typeface="Arial" panose="020B0604020202020204" pitchFamily="34" charset="0"/>
                        </a:rPr>
                        <a:t>            CO</a:t>
                      </a:r>
                      <a:r>
                        <a:rPr lang="en-US" sz="2200" baseline="-25000">
                          <a:solidFill>
                            <a:srgbClr val="FF0000"/>
                          </a:solidFill>
                          <a:latin typeface="Arial" panose="020B0604020202020204" pitchFamily="34" charset="0"/>
                          <a:cs typeface="Arial" panose="020B0604020202020204" pitchFamily="34" charset="0"/>
                        </a:rPr>
                        <a:t>2</a:t>
                      </a:r>
                    </a:p>
                  </a:txBody>
                  <a:tcPr anchor="ctr"/>
                </a:tc>
                <a:extLst>
                  <a:ext uri="{0D108BD9-81ED-4DB2-BD59-A6C34878D82A}">
                    <a16:rowId xmlns:a16="http://schemas.microsoft.com/office/drawing/2014/main" val="2556360963"/>
                  </a:ext>
                </a:extLst>
              </a:tr>
            </a:tbl>
          </a:graphicData>
        </a:graphic>
      </p:graphicFrame>
      <p:graphicFrame>
        <p:nvGraphicFramePr>
          <p:cNvPr id="7" name="Đối tượng 6">
            <a:extLst>
              <a:ext uri="{FF2B5EF4-FFF2-40B4-BE49-F238E27FC236}">
                <a16:creationId xmlns:a16="http://schemas.microsoft.com/office/drawing/2014/main" id="{DD88DF8A-9264-25A1-62F8-EE355BEF3E4D}"/>
              </a:ext>
            </a:extLst>
          </p:cNvPr>
          <p:cNvGraphicFramePr>
            <a:graphicFrameLocks noChangeAspect="1"/>
          </p:cNvGraphicFramePr>
          <p:nvPr>
            <p:extLst>
              <p:ext uri="{D42A27DB-BD31-4B8C-83A1-F6EECF244321}">
                <p14:modId xmlns:p14="http://schemas.microsoft.com/office/powerpoint/2010/main" val="3859371161"/>
              </p:ext>
            </p:extLst>
          </p:nvPr>
        </p:nvGraphicFramePr>
        <p:xfrm>
          <a:off x="7272020" y="5671185"/>
          <a:ext cx="736600" cy="368300"/>
        </p:xfrm>
        <a:graphic>
          <a:graphicData uri="http://schemas.openxmlformats.org/presentationml/2006/ole">
            <mc:AlternateContent xmlns:mc="http://schemas.openxmlformats.org/markup-compatibility/2006">
              <mc:Choice xmlns:v="urn:schemas-microsoft-com:vml" Requires="v">
                <p:oleObj name="Equation" r:id="rId2" imgW="736560" imgH="368280" progId="Equation.DSMT4">
                  <p:embed/>
                </p:oleObj>
              </mc:Choice>
              <mc:Fallback>
                <p:oleObj name="Equation" r:id="rId2" imgW="736560" imgH="368280" progId="Equation.DSMT4">
                  <p:embed/>
                  <p:pic>
                    <p:nvPicPr>
                      <p:cNvPr id="7" name="Đối tượng 6">
                        <a:extLst>
                          <a:ext uri="{FF2B5EF4-FFF2-40B4-BE49-F238E27FC236}">
                            <a16:creationId xmlns:a16="http://schemas.microsoft.com/office/drawing/2014/main" id="{DD88DF8A-9264-25A1-62F8-EE355BEF3E4D}"/>
                          </a:ext>
                        </a:extLst>
                      </p:cNvPr>
                      <p:cNvPicPr/>
                      <p:nvPr/>
                    </p:nvPicPr>
                    <p:blipFill>
                      <a:blip r:embed="rId3"/>
                      <a:stretch>
                        <a:fillRect/>
                      </a:stretch>
                    </p:blipFill>
                    <p:spPr>
                      <a:xfrm>
                        <a:off x="7272020" y="5671185"/>
                        <a:ext cx="736600" cy="368300"/>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FA31086F-AFDE-F8B1-8AAC-410FF4461396}"/>
              </a:ext>
            </a:extLst>
          </p:cNvPr>
          <p:cNvGraphicFramePr>
            <a:graphicFrameLocks noChangeAspect="1"/>
          </p:cNvGraphicFramePr>
          <p:nvPr>
            <p:extLst>
              <p:ext uri="{D42A27DB-BD31-4B8C-83A1-F6EECF244321}">
                <p14:modId xmlns:p14="http://schemas.microsoft.com/office/powerpoint/2010/main" val="1775074298"/>
              </p:ext>
            </p:extLst>
          </p:nvPr>
        </p:nvGraphicFramePr>
        <p:xfrm>
          <a:off x="6814820" y="6362224"/>
          <a:ext cx="736600" cy="368300"/>
        </p:xfrm>
        <a:graphic>
          <a:graphicData uri="http://schemas.openxmlformats.org/presentationml/2006/ole">
            <mc:AlternateContent xmlns:mc="http://schemas.openxmlformats.org/markup-compatibility/2006">
              <mc:Choice xmlns:v="urn:schemas-microsoft-com:vml" Requires="v">
                <p:oleObj name="Equation" r:id="rId4" imgW="736560" imgH="368280" progId="Equation.DSMT4">
                  <p:embed/>
                </p:oleObj>
              </mc:Choice>
              <mc:Fallback>
                <p:oleObj name="Equation" r:id="rId4" imgW="736560" imgH="368280" progId="Equation.DSMT4">
                  <p:embed/>
                  <p:pic>
                    <p:nvPicPr>
                      <p:cNvPr id="8" name="Đối tượng 7">
                        <a:extLst>
                          <a:ext uri="{FF2B5EF4-FFF2-40B4-BE49-F238E27FC236}">
                            <a16:creationId xmlns:a16="http://schemas.microsoft.com/office/drawing/2014/main" id="{FA31086F-AFDE-F8B1-8AAC-410FF4461396}"/>
                          </a:ext>
                        </a:extLst>
                      </p:cNvPr>
                      <p:cNvPicPr/>
                      <p:nvPr/>
                    </p:nvPicPr>
                    <p:blipFill>
                      <a:blip r:embed="rId3"/>
                      <a:stretch>
                        <a:fillRect/>
                      </a:stretch>
                    </p:blipFill>
                    <p:spPr>
                      <a:xfrm>
                        <a:off x="6814820" y="6362224"/>
                        <a:ext cx="736600" cy="368300"/>
                      </a:xfrm>
                      <a:prstGeom prst="rect">
                        <a:avLst/>
                      </a:prstGeom>
                    </p:spPr>
                  </p:pic>
                </p:oleObj>
              </mc:Fallback>
            </mc:AlternateContent>
          </a:graphicData>
        </a:graphic>
      </p:graphicFrame>
    </p:spTree>
    <p:extLst>
      <p:ext uri="{BB962C8B-B14F-4D97-AF65-F5344CB8AC3E}">
        <p14:creationId xmlns:p14="http://schemas.microsoft.com/office/powerpoint/2010/main" val="2801859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id="{8CEF712C-1A86-6034-6769-EC904F10B1C0}"/>
              </a:ext>
            </a:extLst>
          </p:cNvPr>
          <p:cNvPicPr>
            <a:picLocks noChangeAspect="1"/>
          </p:cNvPicPr>
          <p:nvPr/>
        </p:nvPicPr>
        <p:blipFill>
          <a:blip r:embed="rId2"/>
          <a:stretch>
            <a:fillRect/>
          </a:stretch>
        </p:blipFill>
        <p:spPr>
          <a:xfrm>
            <a:off x="5674360" y="399483"/>
            <a:ext cx="3205480" cy="3029517"/>
          </a:xfrm>
          <a:prstGeom prst="rect">
            <a:avLst/>
          </a:prstGeom>
        </p:spPr>
      </p:pic>
      <p:sp>
        <p:nvSpPr>
          <p:cNvPr id="2" name="Hình chữ nhật: Góc Tròn 1">
            <a:extLst>
              <a:ext uri="{FF2B5EF4-FFF2-40B4-BE49-F238E27FC236}">
                <a16:creationId xmlns:a16="http://schemas.microsoft.com/office/drawing/2014/main" id="{8E09355D-7AA5-264C-7493-204CA82411A8}"/>
              </a:ext>
            </a:extLst>
          </p:cNvPr>
          <p:cNvSpPr/>
          <p:nvPr/>
        </p:nvSpPr>
        <p:spPr>
          <a:xfrm>
            <a:off x="74295" y="1608523"/>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Thảo luận trả lời câu hỏi</a:t>
            </a:r>
            <a:endParaRPr lang="vi-VN" sz="2200" b="1">
              <a:solidFill>
                <a:schemeClr val="bg1"/>
              </a:solidFill>
            </a:endParaRPr>
          </a:p>
        </p:txBody>
      </p:sp>
      <p:pic>
        <p:nvPicPr>
          <p:cNvPr id="1026" name="Picture 2" descr="File thiết kế áo thời trang - qoobee nháy mắt thắc mắc - 123Design.org">
            <a:extLst>
              <a:ext uri="{FF2B5EF4-FFF2-40B4-BE49-F238E27FC236}">
                <a16:creationId xmlns:a16="http://schemas.microsoft.com/office/drawing/2014/main" id="{C63900AA-2994-973E-EEC0-F2E9B0D01D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5" y="4343159"/>
            <a:ext cx="2818765" cy="2455246"/>
          </a:xfrm>
          <a:prstGeom prst="rect">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7292C7E6-71A3-0D02-48E4-4AC77BE0363B}"/>
              </a:ext>
            </a:extLst>
          </p:cNvPr>
          <p:cNvSpPr txBox="1"/>
          <p:nvPr/>
        </p:nvSpPr>
        <p:spPr>
          <a:xfrm>
            <a:off x="447040" y="2383777"/>
            <a:ext cx="8432800" cy="1045223"/>
          </a:xfrm>
          <a:prstGeom prst="rect">
            <a:avLst/>
          </a:prstGeom>
          <a:solidFill>
            <a:schemeClr val="accent3">
              <a:lumMod val="40000"/>
              <a:lumOff val="60000"/>
            </a:schemeClr>
          </a:solidFill>
        </p:spPr>
        <p:txBody>
          <a:bodyPr wrap="square">
            <a:spAutoFit/>
          </a:bodyPr>
          <a:lstStyle/>
          <a:p>
            <a:pPr marL="0" lvl="1" indent="355600" algn="just">
              <a:lnSpc>
                <a:spcPct val="150000"/>
              </a:lnSpc>
            </a:pPr>
            <a:r>
              <a:rPr lang="vi-VN" sz="2200" b="1">
                <a:solidFill>
                  <a:srgbClr val="002060"/>
                </a:solidFill>
              </a:rPr>
              <a:t>Giải thích tại sao trong phản ứng giữa kim loại và phi kim, phi kim thường nhận electron.</a:t>
            </a:r>
          </a:p>
        </p:txBody>
      </p:sp>
    </p:spTree>
    <p:extLst>
      <p:ext uri="{BB962C8B-B14F-4D97-AF65-F5344CB8AC3E}">
        <p14:creationId xmlns:p14="http://schemas.microsoft.com/office/powerpoint/2010/main" val="11067226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186055" y="266944"/>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Thảo luận trả lời câu hỏi</a:t>
            </a:r>
            <a:endParaRPr lang="vi-VN" sz="2200" b="1">
              <a:solidFill>
                <a:schemeClr val="bg1"/>
              </a:solidFill>
            </a:endParaRPr>
          </a:p>
        </p:txBody>
      </p:sp>
      <p:sp>
        <p:nvSpPr>
          <p:cNvPr id="4" name="Hộp Văn bản 3">
            <a:extLst>
              <a:ext uri="{FF2B5EF4-FFF2-40B4-BE49-F238E27FC236}">
                <a16:creationId xmlns:a16="http://schemas.microsoft.com/office/drawing/2014/main" id="{7292C7E6-71A3-0D02-48E4-4AC77BE0363B}"/>
              </a:ext>
            </a:extLst>
          </p:cNvPr>
          <p:cNvSpPr txBox="1"/>
          <p:nvPr/>
        </p:nvSpPr>
        <p:spPr>
          <a:xfrm>
            <a:off x="538480" y="1445963"/>
            <a:ext cx="8432800" cy="1045223"/>
          </a:xfrm>
          <a:prstGeom prst="rect">
            <a:avLst/>
          </a:prstGeom>
          <a:solidFill>
            <a:schemeClr val="accent3">
              <a:lumMod val="40000"/>
              <a:lumOff val="60000"/>
            </a:schemeClr>
          </a:solidFill>
        </p:spPr>
        <p:txBody>
          <a:bodyPr wrap="square">
            <a:spAutoFit/>
          </a:bodyPr>
          <a:lstStyle/>
          <a:p>
            <a:pPr marL="0" lvl="1" indent="355600" algn="just">
              <a:lnSpc>
                <a:spcPct val="150000"/>
              </a:lnSpc>
            </a:pPr>
            <a:r>
              <a:rPr lang="vi-VN" sz="2200" b="1">
                <a:solidFill>
                  <a:srgbClr val="002060"/>
                </a:solidFill>
              </a:rPr>
              <a:t>Giải thích tại sao trong phản ứng giữa kim loại và phi kim, phi kim thường nhận electron.</a:t>
            </a:r>
          </a:p>
        </p:txBody>
      </p:sp>
      <p:pic>
        <p:nvPicPr>
          <p:cNvPr id="3" name="Picture 8">
            <a:extLst>
              <a:ext uri="{FF2B5EF4-FFF2-40B4-BE49-F238E27FC236}">
                <a16:creationId xmlns:a16="http://schemas.microsoft.com/office/drawing/2014/main" id="{3D94259C-94FD-4CA5-A622-2BC8385100F6}"/>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6780693" y="124954"/>
            <a:ext cx="2289013" cy="1321009"/>
          </a:xfrm>
          <a:prstGeom prst="rect">
            <a:avLst/>
          </a:prstGeom>
        </p:spPr>
      </p:pic>
      <p:pic>
        <p:nvPicPr>
          <p:cNvPr id="5" name="Hình ảnh 4">
            <a:extLst>
              <a:ext uri="{FF2B5EF4-FFF2-40B4-BE49-F238E27FC236}">
                <a16:creationId xmlns:a16="http://schemas.microsoft.com/office/drawing/2014/main" id="{824496B3-202D-EFE5-1632-1F80E593F2FA}"/>
              </a:ext>
            </a:extLst>
          </p:cNvPr>
          <p:cNvPicPr>
            <a:picLocks noChangeAspect="1"/>
          </p:cNvPicPr>
          <p:nvPr/>
        </p:nvPicPr>
        <p:blipFill>
          <a:blip r:embed="rId4">
            <a:clrChange>
              <a:clrFrom>
                <a:srgbClr val="FFFFFF"/>
              </a:clrFrom>
              <a:clrTo>
                <a:srgbClr val="FFFFFF">
                  <a:alpha val="0"/>
                </a:srgbClr>
              </a:clrTo>
            </a:clrChange>
          </a:blip>
          <a:stretch>
            <a:fillRect/>
          </a:stretch>
        </p:blipFill>
        <p:spPr>
          <a:xfrm flipH="1">
            <a:off x="74294" y="4620943"/>
            <a:ext cx="2292985" cy="2237057"/>
          </a:xfrm>
          <a:prstGeom prst="rect">
            <a:avLst/>
          </a:prstGeom>
        </p:spPr>
      </p:pic>
      <p:sp>
        <p:nvSpPr>
          <p:cNvPr id="7" name="Hộp Văn bản 6">
            <a:extLst>
              <a:ext uri="{FF2B5EF4-FFF2-40B4-BE49-F238E27FC236}">
                <a16:creationId xmlns:a16="http://schemas.microsoft.com/office/drawing/2014/main" id="{E8450E9D-9C78-FF38-F5DE-ADDDC4392336}"/>
              </a:ext>
            </a:extLst>
          </p:cNvPr>
          <p:cNvSpPr txBox="1"/>
          <p:nvPr/>
        </p:nvSpPr>
        <p:spPr>
          <a:xfrm>
            <a:off x="2367279" y="2640835"/>
            <a:ext cx="6621146" cy="4092211"/>
          </a:xfrm>
          <a:prstGeom prst="rect">
            <a:avLst/>
          </a:prstGeom>
          <a:solidFill>
            <a:schemeClr val="accent2">
              <a:lumMod val="20000"/>
              <a:lumOff val="80000"/>
            </a:schemeClr>
          </a:solidFill>
        </p:spPr>
        <p:txBody>
          <a:bodyPr wrap="square">
            <a:spAutoFit/>
          </a:bodyPr>
          <a:lstStyle/>
          <a:p>
            <a:pPr algn="just">
              <a:lnSpc>
                <a:spcPct val="150000"/>
              </a:lnSpc>
            </a:pPr>
            <a:r>
              <a:rPr lang="vi-VN" sz="2200" b="1">
                <a:solidFill>
                  <a:srgbClr val="FF0000"/>
                </a:solidFill>
              </a:rPr>
              <a:t>	Trong phản ứng hoá học giữa kim loại và phi kim: phi kim có nhiều electron ở lớp ngoài cùng nên dễ nhận electron thành ion âm để có đủ 8 electron giống nguyên tố khí hiếm cùng chu kì, kim loại thường có 1, 2, 3 electron nên dễ cho electron thành ion dương để có lớp vỏ ngoài cùng bão hoà electron giống khí hiếm gần nhất.</a:t>
            </a:r>
          </a:p>
        </p:txBody>
      </p:sp>
    </p:spTree>
    <p:extLst>
      <p:ext uri="{BB962C8B-B14F-4D97-AF65-F5344CB8AC3E}">
        <p14:creationId xmlns:p14="http://schemas.microsoft.com/office/powerpoint/2010/main" val="832825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5563831"/>
          </a:xfrm>
          <a:prstGeom prst="rect">
            <a:avLst/>
          </a:prstGeom>
          <a:noFill/>
        </p:spPr>
        <p:txBody>
          <a:bodyPr wrap="square">
            <a:spAutoFit/>
          </a:bodyPr>
          <a:lstStyle/>
          <a:p>
            <a:pPr algn="just">
              <a:lnSpc>
                <a:spcPct val="150000"/>
              </a:lnSpc>
            </a:pPr>
            <a:r>
              <a:rPr lang="vi-VN" sz="2400" b="1">
                <a:solidFill>
                  <a:srgbClr val="FF0000"/>
                </a:solidFill>
              </a:rPr>
              <a:t>Câu 1. </a:t>
            </a:r>
            <a:r>
              <a:rPr lang="vi-VN" sz="2400">
                <a:solidFill>
                  <a:srgbClr val="FF0000"/>
                </a:solidFill>
              </a:rPr>
              <a:t>Loại than nào sau đây có tính hấp phụ cao, được dùng để khử mùi?</a:t>
            </a:r>
          </a:p>
          <a:p>
            <a:pPr algn="just">
              <a:lnSpc>
                <a:spcPct val="150000"/>
              </a:lnSpc>
            </a:pPr>
            <a:r>
              <a:rPr lang="vi-VN" sz="2400"/>
              <a:t>	A. Than hoạt tính.			B. Than cốc.</a:t>
            </a:r>
          </a:p>
          <a:p>
            <a:pPr algn="just">
              <a:lnSpc>
                <a:spcPct val="150000"/>
              </a:lnSpc>
            </a:pPr>
            <a:r>
              <a:rPr lang="vi-VN" sz="2400"/>
              <a:t>	C. Than chì.				D. Than đá.</a:t>
            </a:r>
          </a:p>
          <a:p>
            <a:pPr algn="just">
              <a:lnSpc>
                <a:spcPct val="150000"/>
              </a:lnSpc>
            </a:pPr>
            <a:r>
              <a:rPr lang="vi-VN" sz="2400" b="1">
                <a:solidFill>
                  <a:srgbClr val="FF0000"/>
                </a:solidFill>
              </a:rPr>
              <a:t>Câu 2</a:t>
            </a:r>
            <a:r>
              <a:rPr lang="vi-VN" sz="2400">
                <a:solidFill>
                  <a:srgbClr val="FF0000"/>
                </a:solidFill>
              </a:rPr>
              <a:t>. Lĩnh vực nào sau đây không phải là ứng dụng của lưu huỳnh?</a:t>
            </a:r>
          </a:p>
          <a:p>
            <a:pPr algn="just">
              <a:lnSpc>
                <a:spcPct val="150000"/>
              </a:lnSpc>
            </a:pPr>
            <a:r>
              <a:rPr lang="vi-VN" sz="2400"/>
              <a:t>	A. Lưu hoá cao su.			</a:t>
            </a:r>
          </a:p>
          <a:p>
            <a:pPr algn="just">
              <a:lnSpc>
                <a:spcPct val="150000"/>
              </a:lnSpc>
            </a:pPr>
            <a:r>
              <a:rPr lang="vi-VN" sz="2400"/>
              <a:t>	B. Làm chín hoa quả.</a:t>
            </a:r>
          </a:p>
          <a:p>
            <a:pPr algn="just">
              <a:lnSpc>
                <a:spcPct val="150000"/>
              </a:lnSpc>
            </a:pPr>
            <a:r>
              <a:rPr lang="vi-VN" sz="2400"/>
              <a:t>	C. Sản xuất sulfuric acid.		</a:t>
            </a:r>
          </a:p>
          <a:p>
            <a:pPr algn="just">
              <a:lnSpc>
                <a:spcPct val="150000"/>
              </a:lnSpc>
            </a:pPr>
            <a:r>
              <a:rPr lang="vi-VN" sz="2400"/>
              <a:t>	D. Sản xuất pháo hoa, diêm.</a:t>
            </a:r>
          </a:p>
        </p:txBody>
      </p:sp>
      <p:sp>
        <p:nvSpPr>
          <p:cNvPr id="9" name="Hình Bầu dục 8">
            <a:extLst>
              <a:ext uri="{FF2B5EF4-FFF2-40B4-BE49-F238E27FC236}">
                <a16:creationId xmlns:a16="http://schemas.microsoft.com/office/drawing/2014/main" id="{37244C17-3F9E-A52D-0AC4-3FB6D193C1DA}"/>
              </a:ext>
            </a:extLst>
          </p:cNvPr>
          <p:cNvSpPr/>
          <p:nvPr/>
        </p:nvSpPr>
        <p:spPr>
          <a:xfrm>
            <a:off x="1056640" y="1757680"/>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Hình Bầu dục 9">
            <a:extLst>
              <a:ext uri="{FF2B5EF4-FFF2-40B4-BE49-F238E27FC236}">
                <a16:creationId xmlns:a16="http://schemas.microsoft.com/office/drawing/2014/main" id="{C12AC4A2-6045-581D-B90C-F32C665492D0}"/>
              </a:ext>
            </a:extLst>
          </p:cNvPr>
          <p:cNvSpPr/>
          <p:nvPr/>
        </p:nvSpPr>
        <p:spPr>
          <a:xfrm>
            <a:off x="1056640" y="4490721"/>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095738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4455835"/>
          </a:xfrm>
          <a:prstGeom prst="rect">
            <a:avLst/>
          </a:prstGeom>
          <a:noFill/>
        </p:spPr>
        <p:txBody>
          <a:bodyPr wrap="square">
            <a:spAutoFit/>
          </a:bodyPr>
          <a:lstStyle/>
          <a:p>
            <a:pPr algn="just">
              <a:lnSpc>
                <a:spcPct val="150000"/>
              </a:lnSpc>
            </a:pPr>
            <a:r>
              <a:rPr lang="vi-VN" sz="2400" b="1">
                <a:solidFill>
                  <a:srgbClr val="FF0000"/>
                </a:solidFill>
              </a:rPr>
              <a:t>Câu 3. </a:t>
            </a:r>
            <a:r>
              <a:rPr lang="vi-VN" sz="2400">
                <a:solidFill>
                  <a:srgbClr val="FF0000"/>
                </a:solidFill>
              </a:rPr>
              <a:t>Chlorine không có ứng dụng nào sau đây?</a:t>
            </a:r>
          </a:p>
          <a:p>
            <a:pPr algn="just">
              <a:lnSpc>
                <a:spcPct val="150000"/>
              </a:lnSpc>
            </a:pPr>
            <a:r>
              <a:rPr lang="vi-VN" sz="2400"/>
              <a:t>	A. Khử trùng nước sinh hoạt.</a:t>
            </a:r>
          </a:p>
          <a:p>
            <a:pPr algn="just">
              <a:lnSpc>
                <a:spcPct val="150000"/>
              </a:lnSpc>
            </a:pPr>
            <a:r>
              <a:rPr lang="vi-VN" sz="2400"/>
              <a:t>	B. Sản xuất chất tẩy rửa.</a:t>
            </a:r>
          </a:p>
          <a:p>
            <a:pPr algn="just">
              <a:lnSpc>
                <a:spcPct val="150000"/>
              </a:lnSpc>
            </a:pPr>
            <a:r>
              <a:rPr lang="vi-VN" sz="2400"/>
              <a:t>	C. Sản xuất muối ăn.</a:t>
            </a:r>
          </a:p>
          <a:p>
            <a:pPr algn="just">
              <a:lnSpc>
                <a:spcPct val="150000"/>
              </a:lnSpc>
            </a:pPr>
            <a:r>
              <a:rPr lang="vi-VN" sz="2400"/>
              <a:t>	D. Sản xuất chất dẻo.</a:t>
            </a:r>
          </a:p>
          <a:p>
            <a:pPr algn="just">
              <a:lnSpc>
                <a:spcPct val="150000"/>
              </a:lnSpc>
            </a:pPr>
            <a:r>
              <a:rPr lang="vi-VN" sz="2400" b="1">
                <a:solidFill>
                  <a:srgbClr val="FF0000"/>
                </a:solidFill>
              </a:rPr>
              <a:t>Câu 4. </a:t>
            </a:r>
            <a:r>
              <a:rPr lang="vi-VN" sz="2400">
                <a:solidFill>
                  <a:srgbClr val="FF0000"/>
                </a:solidFill>
              </a:rPr>
              <a:t>Phi kim có tính dẫn điện là</a:t>
            </a:r>
          </a:p>
          <a:p>
            <a:pPr algn="just">
              <a:lnSpc>
                <a:spcPct val="150000"/>
              </a:lnSpc>
            </a:pPr>
            <a:r>
              <a:rPr lang="vi-VN" sz="2400"/>
              <a:t>	A. lưu huỳnh.			B. phosphorus.</a:t>
            </a:r>
          </a:p>
          <a:p>
            <a:pPr algn="just">
              <a:lnSpc>
                <a:spcPct val="150000"/>
              </a:lnSpc>
            </a:pPr>
            <a:r>
              <a:rPr lang="vi-VN" sz="2400"/>
              <a:t>	C. silicon.			D. carbon (than chì).</a:t>
            </a:r>
          </a:p>
        </p:txBody>
      </p:sp>
      <p:sp>
        <p:nvSpPr>
          <p:cNvPr id="3" name="Hình Bầu dục 2">
            <a:extLst>
              <a:ext uri="{FF2B5EF4-FFF2-40B4-BE49-F238E27FC236}">
                <a16:creationId xmlns:a16="http://schemas.microsoft.com/office/drawing/2014/main" id="{61E04CAD-6528-B0E8-B4AE-D4C5B133AEB5}"/>
              </a:ext>
            </a:extLst>
          </p:cNvPr>
          <p:cNvSpPr/>
          <p:nvPr/>
        </p:nvSpPr>
        <p:spPr>
          <a:xfrm>
            <a:off x="1076960" y="2292016"/>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ình Bầu dục 3">
            <a:extLst>
              <a:ext uri="{FF2B5EF4-FFF2-40B4-BE49-F238E27FC236}">
                <a16:creationId xmlns:a16="http://schemas.microsoft.com/office/drawing/2014/main" id="{54518FD1-392D-1676-D8A1-E87FC7C80F2A}"/>
              </a:ext>
            </a:extLst>
          </p:cNvPr>
          <p:cNvSpPr/>
          <p:nvPr/>
        </p:nvSpPr>
        <p:spPr>
          <a:xfrm>
            <a:off x="4724400" y="4515790"/>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460183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5009833"/>
          </a:xfrm>
          <a:prstGeom prst="rect">
            <a:avLst/>
          </a:prstGeom>
          <a:noFill/>
        </p:spPr>
        <p:txBody>
          <a:bodyPr wrap="square">
            <a:spAutoFit/>
          </a:bodyPr>
          <a:lstStyle/>
          <a:p>
            <a:pPr algn="just">
              <a:lnSpc>
                <a:spcPct val="150000"/>
              </a:lnSpc>
            </a:pPr>
            <a:r>
              <a:rPr lang="vi-VN" sz="2400" b="1">
                <a:solidFill>
                  <a:srgbClr val="FF0000"/>
                </a:solidFill>
              </a:rPr>
              <a:t>Câu 5. Trong các cặp chất sau đây, cặp chất nào phi kim có nhiệt độ nóng chảy cao hơn kim loại?</a:t>
            </a:r>
          </a:p>
          <a:p>
            <a:pPr algn="just">
              <a:lnSpc>
                <a:spcPct val="150000"/>
              </a:lnSpc>
            </a:pPr>
            <a:r>
              <a:rPr lang="vi-VN" sz="2400"/>
              <a:t>	A. Lưu huỳnh và thuỷ ngân.</a:t>
            </a:r>
          </a:p>
          <a:p>
            <a:pPr algn="just">
              <a:lnSpc>
                <a:spcPct val="150000"/>
              </a:lnSpc>
            </a:pPr>
            <a:r>
              <a:rPr lang="vi-VN" sz="2400"/>
              <a:t>	B. Oxygen và sắt.</a:t>
            </a:r>
          </a:p>
          <a:p>
            <a:pPr algn="just">
              <a:lnSpc>
                <a:spcPct val="150000"/>
              </a:lnSpc>
            </a:pPr>
            <a:r>
              <a:rPr lang="vi-VN" sz="2400"/>
              <a:t>	C. Silicon và wolfram.</a:t>
            </a:r>
          </a:p>
          <a:p>
            <a:pPr algn="just">
              <a:lnSpc>
                <a:spcPct val="150000"/>
              </a:lnSpc>
            </a:pPr>
            <a:r>
              <a:rPr lang="vi-VN" sz="2400"/>
              <a:t>	D. Bromine và chì.</a:t>
            </a:r>
          </a:p>
          <a:p>
            <a:pPr algn="just">
              <a:lnSpc>
                <a:spcPct val="150000"/>
              </a:lnSpc>
            </a:pPr>
            <a:r>
              <a:rPr lang="vi-VN" sz="2400" b="1">
                <a:solidFill>
                  <a:srgbClr val="FF0000"/>
                </a:solidFill>
              </a:rPr>
              <a:t>Câu 6. Đơn chất nào sau đây có nhiệt độ sôi thấp nhất?</a:t>
            </a:r>
          </a:p>
          <a:p>
            <a:pPr algn="just">
              <a:lnSpc>
                <a:spcPct val="150000"/>
              </a:lnSpc>
            </a:pPr>
            <a:r>
              <a:rPr lang="vi-VN" sz="2400"/>
              <a:t>	A. Thuỷ ngân.		B. Bromine.</a:t>
            </a:r>
          </a:p>
          <a:p>
            <a:pPr algn="just">
              <a:lnSpc>
                <a:spcPct val="150000"/>
              </a:lnSpc>
            </a:pPr>
            <a:r>
              <a:rPr lang="vi-VN" sz="2400"/>
              <a:t>	C. Chlorine.			D. Carbon.</a:t>
            </a:r>
          </a:p>
        </p:txBody>
      </p:sp>
      <p:sp>
        <p:nvSpPr>
          <p:cNvPr id="3" name="Hình Bầu dục 2">
            <a:extLst>
              <a:ext uri="{FF2B5EF4-FFF2-40B4-BE49-F238E27FC236}">
                <a16:creationId xmlns:a16="http://schemas.microsoft.com/office/drawing/2014/main" id="{EDA94361-8680-8F66-7E19-CF0A7D04DEA5}"/>
              </a:ext>
            </a:extLst>
          </p:cNvPr>
          <p:cNvSpPr/>
          <p:nvPr/>
        </p:nvSpPr>
        <p:spPr>
          <a:xfrm>
            <a:off x="1056640" y="1757680"/>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ình Bầu dục 3">
            <a:extLst>
              <a:ext uri="{FF2B5EF4-FFF2-40B4-BE49-F238E27FC236}">
                <a16:creationId xmlns:a16="http://schemas.microsoft.com/office/drawing/2014/main" id="{83DB7747-B61A-22D8-02F0-FDB4D2A3E9D5}"/>
              </a:ext>
            </a:extLst>
          </p:cNvPr>
          <p:cNvSpPr/>
          <p:nvPr/>
        </p:nvSpPr>
        <p:spPr>
          <a:xfrm>
            <a:off x="1084582" y="5049521"/>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Hộp Văn bản 5">
            <a:extLst>
              <a:ext uri="{FF2B5EF4-FFF2-40B4-BE49-F238E27FC236}">
                <a16:creationId xmlns:a16="http://schemas.microsoft.com/office/drawing/2014/main" id="{C0E516FE-3FA3-C686-D258-6D3D787AA20E}"/>
              </a:ext>
            </a:extLst>
          </p:cNvPr>
          <p:cNvSpPr txBox="1"/>
          <p:nvPr/>
        </p:nvSpPr>
        <p:spPr>
          <a:xfrm>
            <a:off x="6390640" y="5141480"/>
            <a:ext cx="1249680" cy="369332"/>
          </a:xfrm>
          <a:prstGeom prst="rect">
            <a:avLst/>
          </a:prstGeom>
          <a:noFill/>
        </p:spPr>
        <p:txBody>
          <a:bodyPr wrap="square">
            <a:spAutoFit/>
          </a:bodyPr>
          <a:lstStyle/>
          <a:p>
            <a:pPr algn="ctr"/>
            <a:r>
              <a:rPr lang="vi-VN" b="1" i="0">
                <a:solidFill>
                  <a:srgbClr val="FF0000"/>
                </a:solidFill>
                <a:effectLst/>
                <a:highlight>
                  <a:srgbClr val="FFFFFF"/>
                </a:highlight>
                <a:latin typeface="Google Sans"/>
              </a:rPr>
              <a:t>(4827 </a:t>
            </a:r>
            <a:r>
              <a:rPr lang="vi-VN" b="1" i="0" baseline="30000">
                <a:solidFill>
                  <a:srgbClr val="FF0000"/>
                </a:solidFill>
                <a:effectLst/>
                <a:highlight>
                  <a:srgbClr val="FFFFFF"/>
                </a:highlight>
                <a:latin typeface="Google Sans"/>
              </a:rPr>
              <a:t>0</a:t>
            </a:r>
            <a:r>
              <a:rPr lang="vi-VN" b="1" i="0">
                <a:solidFill>
                  <a:srgbClr val="FF0000"/>
                </a:solidFill>
                <a:effectLst/>
                <a:highlight>
                  <a:srgbClr val="FFFFFF"/>
                </a:highlight>
                <a:latin typeface="Google Sans"/>
              </a:rPr>
              <a:t>C)</a:t>
            </a:r>
            <a:endParaRPr lang="vi-VN">
              <a:solidFill>
                <a:srgbClr val="FF0000"/>
              </a:solidFill>
            </a:endParaRPr>
          </a:p>
        </p:txBody>
      </p:sp>
      <p:sp>
        <p:nvSpPr>
          <p:cNvPr id="7" name="Hộp Văn bản 6">
            <a:extLst>
              <a:ext uri="{FF2B5EF4-FFF2-40B4-BE49-F238E27FC236}">
                <a16:creationId xmlns:a16="http://schemas.microsoft.com/office/drawing/2014/main" id="{EEB55A4C-6EB9-8D9B-7496-02D0ECE452D6}"/>
              </a:ext>
            </a:extLst>
          </p:cNvPr>
          <p:cNvSpPr txBox="1"/>
          <p:nvPr/>
        </p:nvSpPr>
        <p:spPr>
          <a:xfrm>
            <a:off x="6390640" y="4521721"/>
            <a:ext cx="1249680" cy="369332"/>
          </a:xfrm>
          <a:prstGeom prst="rect">
            <a:avLst/>
          </a:prstGeom>
          <a:noFill/>
        </p:spPr>
        <p:txBody>
          <a:bodyPr wrap="square">
            <a:spAutoFit/>
          </a:bodyPr>
          <a:lstStyle/>
          <a:p>
            <a:pPr algn="ctr"/>
            <a:r>
              <a:rPr lang="vi-VN" b="1" i="0">
                <a:solidFill>
                  <a:srgbClr val="FF0000"/>
                </a:solidFill>
                <a:effectLst/>
                <a:highlight>
                  <a:srgbClr val="FFFFFF"/>
                </a:highlight>
                <a:latin typeface="Google Sans"/>
              </a:rPr>
              <a:t>(</a:t>
            </a:r>
            <a:r>
              <a:rPr lang="vi-VN" b="1">
                <a:solidFill>
                  <a:srgbClr val="FF0000"/>
                </a:solidFill>
                <a:highlight>
                  <a:srgbClr val="FFFFFF"/>
                </a:highlight>
                <a:latin typeface="Google Sans"/>
              </a:rPr>
              <a:t>58,8</a:t>
            </a:r>
            <a:r>
              <a:rPr lang="vi-VN" b="1" i="0">
                <a:solidFill>
                  <a:srgbClr val="FF0000"/>
                </a:solidFill>
                <a:effectLst/>
                <a:highlight>
                  <a:srgbClr val="FFFFFF"/>
                </a:highlight>
                <a:latin typeface="Google Sans"/>
              </a:rPr>
              <a:t> </a:t>
            </a:r>
            <a:r>
              <a:rPr lang="vi-VN" b="1" i="0" baseline="30000">
                <a:solidFill>
                  <a:srgbClr val="FF0000"/>
                </a:solidFill>
                <a:effectLst/>
                <a:highlight>
                  <a:srgbClr val="FFFFFF"/>
                </a:highlight>
                <a:latin typeface="Google Sans"/>
              </a:rPr>
              <a:t>0</a:t>
            </a:r>
            <a:r>
              <a:rPr lang="vi-VN" b="1" i="0">
                <a:solidFill>
                  <a:srgbClr val="FF0000"/>
                </a:solidFill>
                <a:effectLst/>
                <a:highlight>
                  <a:srgbClr val="FFFFFF"/>
                </a:highlight>
                <a:latin typeface="Google Sans"/>
              </a:rPr>
              <a:t>C)</a:t>
            </a:r>
            <a:endParaRPr lang="vi-VN">
              <a:solidFill>
                <a:srgbClr val="FF0000"/>
              </a:solidFill>
            </a:endParaRPr>
          </a:p>
        </p:txBody>
      </p:sp>
      <p:sp>
        <p:nvSpPr>
          <p:cNvPr id="9" name="Hộp Văn bản 8">
            <a:extLst>
              <a:ext uri="{FF2B5EF4-FFF2-40B4-BE49-F238E27FC236}">
                <a16:creationId xmlns:a16="http://schemas.microsoft.com/office/drawing/2014/main" id="{813A80D8-AA3B-3738-7773-249F8EBC7B79}"/>
              </a:ext>
            </a:extLst>
          </p:cNvPr>
          <p:cNvSpPr txBox="1"/>
          <p:nvPr/>
        </p:nvSpPr>
        <p:spPr>
          <a:xfrm>
            <a:off x="2928620" y="4519415"/>
            <a:ext cx="1249680" cy="369332"/>
          </a:xfrm>
          <a:prstGeom prst="rect">
            <a:avLst/>
          </a:prstGeom>
          <a:noFill/>
        </p:spPr>
        <p:txBody>
          <a:bodyPr wrap="square">
            <a:spAutoFit/>
          </a:bodyPr>
          <a:lstStyle/>
          <a:p>
            <a:pPr algn="ctr"/>
            <a:r>
              <a:rPr lang="vi-VN" b="1" i="0">
                <a:solidFill>
                  <a:srgbClr val="FF0000"/>
                </a:solidFill>
                <a:effectLst/>
                <a:highlight>
                  <a:srgbClr val="FFFFFF"/>
                </a:highlight>
                <a:latin typeface="Google Sans"/>
              </a:rPr>
              <a:t>(356,7 </a:t>
            </a:r>
            <a:r>
              <a:rPr lang="vi-VN" b="1" i="0" baseline="30000">
                <a:solidFill>
                  <a:srgbClr val="FF0000"/>
                </a:solidFill>
                <a:effectLst/>
                <a:highlight>
                  <a:srgbClr val="FFFFFF"/>
                </a:highlight>
                <a:latin typeface="Google Sans"/>
              </a:rPr>
              <a:t>0</a:t>
            </a:r>
            <a:r>
              <a:rPr lang="vi-VN" b="1" i="0">
                <a:solidFill>
                  <a:srgbClr val="FF0000"/>
                </a:solidFill>
                <a:effectLst/>
                <a:highlight>
                  <a:srgbClr val="FFFFFF"/>
                </a:highlight>
                <a:latin typeface="Google Sans"/>
              </a:rPr>
              <a:t>C)</a:t>
            </a:r>
            <a:endParaRPr lang="vi-VN">
              <a:solidFill>
                <a:srgbClr val="FF0000"/>
              </a:solidFill>
            </a:endParaRPr>
          </a:p>
        </p:txBody>
      </p:sp>
      <p:sp>
        <p:nvSpPr>
          <p:cNvPr id="10" name="Hộp Văn bản 9">
            <a:extLst>
              <a:ext uri="{FF2B5EF4-FFF2-40B4-BE49-F238E27FC236}">
                <a16:creationId xmlns:a16="http://schemas.microsoft.com/office/drawing/2014/main" id="{91FF3E8A-4803-A181-7931-2F481DB141E0}"/>
              </a:ext>
            </a:extLst>
          </p:cNvPr>
          <p:cNvSpPr txBox="1"/>
          <p:nvPr/>
        </p:nvSpPr>
        <p:spPr>
          <a:xfrm>
            <a:off x="2753361" y="5086589"/>
            <a:ext cx="1249680" cy="369332"/>
          </a:xfrm>
          <a:prstGeom prst="rect">
            <a:avLst/>
          </a:prstGeom>
          <a:noFill/>
        </p:spPr>
        <p:txBody>
          <a:bodyPr wrap="square">
            <a:spAutoFit/>
          </a:bodyPr>
          <a:lstStyle/>
          <a:p>
            <a:pPr algn="ctr"/>
            <a:r>
              <a:rPr lang="vi-VN" b="1" i="0">
                <a:solidFill>
                  <a:srgbClr val="FF0000"/>
                </a:solidFill>
                <a:effectLst/>
                <a:highlight>
                  <a:srgbClr val="FFFFFF"/>
                </a:highlight>
                <a:latin typeface="Google Sans"/>
              </a:rPr>
              <a:t>(-34,04 </a:t>
            </a:r>
            <a:r>
              <a:rPr lang="vi-VN" b="1" i="0" baseline="30000">
                <a:solidFill>
                  <a:srgbClr val="FF0000"/>
                </a:solidFill>
                <a:effectLst/>
                <a:highlight>
                  <a:srgbClr val="FFFFFF"/>
                </a:highlight>
                <a:latin typeface="Google Sans"/>
              </a:rPr>
              <a:t>0</a:t>
            </a:r>
            <a:r>
              <a:rPr lang="vi-VN" b="1" i="0">
                <a:solidFill>
                  <a:srgbClr val="FF0000"/>
                </a:solidFill>
                <a:effectLst/>
                <a:highlight>
                  <a:srgbClr val="FFFFFF"/>
                </a:highlight>
                <a:latin typeface="Google Sans"/>
              </a:rPr>
              <a:t>C)</a:t>
            </a:r>
            <a:endParaRPr lang="vi-VN">
              <a:solidFill>
                <a:srgbClr val="FF0000"/>
              </a:solidFill>
            </a:endParaRPr>
          </a:p>
        </p:txBody>
      </p:sp>
    </p:spTree>
    <p:extLst>
      <p:ext uri="{BB962C8B-B14F-4D97-AF65-F5344CB8AC3E}">
        <p14:creationId xmlns:p14="http://schemas.microsoft.com/office/powerpoint/2010/main" val="384488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p:bldP spid="7"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5009833"/>
          </a:xfrm>
          <a:prstGeom prst="rect">
            <a:avLst/>
          </a:prstGeom>
          <a:noFill/>
        </p:spPr>
        <p:txBody>
          <a:bodyPr wrap="square">
            <a:spAutoFit/>
          </a:bodyPr>
          <a:lstStyle/>
          <a:p>
            <a:pPr algn="just">
              <a:lnSpc>
                <a:spcPct val="150000"/>
              </a:lnSpc>
            </a:pPr>
            <a:r>
              <a:rPr lang="vi-VN" sz="2400" b="1">
                <a:solidFill>
                  <a:srgbClr val="FF0000"/>
                </a:solidFill>
              </a:rPr>
              <a:t> Câu 7. Trong phản ứng giữa sodium (natri) và chlorine thì</a:t>
            </a:r>
          </a:p>
          <a:p>
            <a:pPr indent="263525" algn="just">
              <a:lnSpc>
                <a:spcPct val="150000"/>
              </a:lnSpc>
            </a:pPr>
            <a:r>
              <a:rPr lang="vi-VN" sz="2400" b="1"/>
              <a:t>A. </a:t>
            </a:r>
            <a:r>
              <a:rPr lang="vi-VN" sz="2400"/>
              <a:t>nguyên tử Na cho 1 e và tạo ion âm, nguyên tử chlorine nhận 1 e và tạo ion dương.</a:t>
            </a:r>
          </a:p>
          <a:p>
            <a:pPr indent="263525" algn="just">
              <a:lnSpc>
                <a:spcPct val="150000"/>
              </a:lnSpc>
            </a:pPr>
            <a:r>
              <a:rPr lang="vi-VN" sz="2400" b="1"/>
              <a:t>B.</a:t>
            </a:r>
            <a:r>
              <a:rPr lang="vi-VN" sz="2400"/>
              <a:t> nguyên tử Na cho 1 e và tạo ion dương, nguyên tử chlorine nhận 1 e và tạo ion âm.</a:t>
            </a:r>
          </a:p>
          <a:p>
            <a:pPr indent="263525" algn="just">
              <a:lnSpc>
                <a:spcPct val="150000"/>
              </a:lnSpc>
            </a:pPr>
            <a:r>
              <a:rPr lang="vi-VN" sz="2400" b="1"/>
              <a:t>C. </a:t>
            </a:r>
            <a:r>
              <a:rPr lang="vi-VN" sz="2400"/>
              <a:t>nguyên tử Na cho 1 e và tạo ion âm, nguyên tử chlorine nhận 2 e và tạo ion dương.</a:t>
            </a:r>
          </a:p>
          <a:p>
            <a:pPr indent="263525" algn="just">
              <a:lnSpc>
                <a:spcPct val="150000"/>
              </a:lnSpc>
            </a:pPr>
            <a:r>
              <a:rPr lang="vi-VN" sz="2400" b="1"/>
              <a:t>D.</a:t>
            </a:r>
            <a:r>
              <a:rPr lang="vi-VN" sz="2400"/>
              <a:t> nguyên tử Na cho 1 e và tạo ion dương, nguyên tử chlorine nhận 2 e và tạo ion âm.</a:t>
            </a:r>
          </a:p>
        </p:txBody>
      </p:sp>
      <p:sp>
        <p:nvSpPr>
          <p:cNvPr id="5" name="Hình Bầu dục 4">
            <a:extLst>
              <a:ext uri="{FF2B5EF4-FFF2-40B4-BE49-F238E27FC236}">
                <a16:creationId xmlns:a16="http://schemas.microsoft.com/office/drawing/2014/main" id="{B08B76A4-AA91-8BE9-14CE-65003E354300}"/>
              </a:ext>
            </a:extLst>
          </p:cNvPr>
          <p:cNvSpPr/>
          <p:nvPr/>
        </p:nvSpPr>
        <p:spPr>
          <a:xfrm>
            <a:off x="393702" y="2306321"/>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4144077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4455835"/>
          </a:xfrm>
          <a:prstGeom prst="rect">
            <a:avLst/>
          </a:prstGeom>
          <a:noFill/>
        </p:spPr>
        <p:txBody>
          <a:bodyPr wrap="square">
            <a:spAutoFit/>
          </a:bodyPr>
          <a:lstStyle/>
          <a:p>
            <a:pPr algn="just">
              <a:lnSpc>
                <a:spcPct val="150000"/>
              </a:lnSpc>
            </a:pPr>
            <a:r>
              <a:rPr lang="vi-VN" sz="2400" b="1">
                <a:solidFill>
                  <a:srgbClr val="FF0000"/>
                </a:solidFill>
              </a:rPr>
              <a:t> Câu 8. Nguyên tố nào sau đây khi tác dụng với oxygen tạo oxide acid?</a:t>
            </a:r>
          </a:p>
          <a:p>
            <a:pPr algn="just">
              <a:lnSpc>
                <a:spcPct val="150000"/>
              </a:lnSpc>
            </a:pPr>
            <a:r>
              <a:rPr lang="vi-VN" sz="2400"/>
              <a:t>	A. Lưu huỳnh.			B. Sắt.</a:t>
            </a:r>
          </a:p>
          <a:p>
            <a:pPr algn="just">
              <a:lnSpc>
                <a:spcPct val="150000"/>
              </a:lnSpc>
            </a:pPr>
            <a:r>
              <a:rPr lang="vi-VN" sz="2400"/>
              <a:t>	C. Sodium.				D. Magnesium.</a:t>
            </a:r>
          </a:p>
          <a:p>
            <a:pPr algn="just">
              <a:lnSpc>
                <a:spcPct val="150000"/>
              </a:lnSpc>
            </a:pPr>
            <a:r>
              <a:rPr lang="vi-VN" sz="2400" b="1">
                <a:solidFill>
                  <a:srgbClr val="FF0000"/>
                </a:solidFill>
              </a:rPr>
              <a:t>Câu 9. Nguyên tố nào sau đây có oxide tương ứng là oxide base?</a:t>
            </a:r>
          </a:p>
          <a:p>
            <a:pPr algn="just">
              <a:lnSpc>
                <a:spcPct val="150000"/>
              </a:lnSpc>
            </a:pPr>
            <a:r>
              <a:rPr lang="vi-VN" sz="2400"/>
              <a:t>	A. Phosphorus.			B. Potassium.</a:t>
            </a:r>
          </a:p>
          <a:p>
            <a:pPr algn="just">
              <a:lnSpc>
                <a:spcPct val="150000"/>
              </a:lnSpc>
            </a:pPr>
            <a:r>
              <a:rPr lang="vi-VN" sz="2400"/>
              <a:t>	C. Chlorine.				D. Carbon.</a:t>
            </a:r>
          </a:p>
        </p:txBody>
      </p:sp>
      <p:sp>
        <p:nvSpPr>
          <p:cNvPr id="3" name="Hình Bầu dục 2">
            <a:extLst>
              <a:ext uri="{FF2B5EF4-FFF2-40B4-BE49-F238E27FC236}">
                <a16:creationId xmlns:a16="http://schemas.microsoft.com/office/drawing/2014/main" id="{71CD3C82-5229-34B7-E5A8-08092B6F329E}"/>
              </a:ext>
            </a:extLst>
          </p:cNvPr>
          <p:cNvSpPr/>
          <p:nvPr/>
        </p:nvSpPr>
        <p:spPr>
          <a:xfrm>
            <a:off x="1033782" y="1747521"/>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ình Bầu dục 3">
            <a:extLst>
              <a:ext uri="{FF2B5EF4-FFF2-40B4-BE49-F238E27FC236}">
                <a16:creationId xmlns:a16="http://schemas.microsoft.com/office/drawing/2014/main" id="{FA22E104-31AF-349F-EC41-A4D6693D8A46}"/>
              </a:ext>
            </a:extLst>
          </p:cNvPr>
          <p:cNvSpPr/>
          <p:nvPr/>
        </p:nvSpPr>
        <p:spPr>
          <a:xfrm>
            <a:off x="5636262" y="3931921"/>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52820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useBgFill="1">
        <p:nvSpPr>
          <p:cNvPr id="16" name="Rectangle 18">
            <a:extLst>
              <a:ext uri="{FF2B5EF4-FFF2-40B4-BE49-F238E27FC236}">
                <a16:creationId xmlns:a16="http://schemas.microsoft.com/office/drawing/2014/main" id="{19E301E5-1206-47D0-9CDF-72583D7390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20">
            <a:extLst>
              <a:ext uri="{FF2B5EF4-FFF2-40B4-BE49-F238E27FC236}">
                <a16:creationId xmlns:a16="http://schemas.microsoft.com/office/drawing/2014/main" id="{AFA31FBE-7948-4384-B68A-75DEFDC4955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7759" y="480060"/>
            <a:ext cx="8428482" cy="58978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Hình ảnh 2">
            <a:extLst>
              <a:ext uri="{FF2B5EF4-FFF2-40B4-BE49-F238E27FC236}">
                <a16:creationId xmlns:a16="http://schemas.microsoft.com/office/drawing/2014/main" id="{95F24682-71AE-2B2D-52A9-A46E4E4984E0}"/>
              </a:ext>
            </a:extLst>
          </p:cNvPr>
          <p:cNvPicPr>
            <a:picLocks noChangeAspect="1"/>
          </p:cNvPicPr>
          <p:nvPr/>
        </p:nvPicPr>
        <p:blipFill>
          <a:blip r:embed="rId2"/>
          <a:srcRect l="19092" r="17153" b="4"/>
          <a:stretch/>
        </p:blipFill>
        <p:spPr>
          <a:xfrm>
            <a:off x="480956" y="702735"/>
            <a:ext cx="4505444" cy="4001347"/>
          </a:xfrm>
          <a:prstGeom prst="rect">
            <a:avLst/>
          </a:prstGeom>
          <a:scene3d>
            <a:camera prst="orthographicFront"/>
            <a:lightRig rig="contrasting" dir="t">
              <a:rot lat="0" lon="0" rev="4200000"/>
            </a:lightRig>
          </a:scene3d>
          <a:sp3d prstMaterial="plastic">
            <a:bevelT w="381000" h="114300" prst="relaxedInset"/>
            <a:contourClr>
              <a:srgbClr val="969696"/>
            </a:contourClr>
          </a:sp3d>
        </p:spPr>
      </p:pic>
      <p:pic>
        <p:nvPicPr>
          <p:cNvPr id="4" name="Hình ảnh 3">
            <a:extLst>
              <a:ext uri="{FF2B5EF4-FFF2-40B4-BE49-F238E27FC236}">
                <a16:creationId xmlns:a16="http://schemas.microsoft.com/office/drawing/2014/main" id="{D53581CF-313E-0870-AD1C-441018D30800}"/>
              </a:ext>
            </a:extLst>
          </p:cNvPr>
          <p:cNvPicPr>
            <a:picLocks noChangeAspect="1"/>
          </p:cNvPicPr>
          <p:nvPr/>
        </p:nvPicPr>
        <p:blipFill>
          <a:blip r:embed="rId3"/>
          <a:srcRect t="10074" r="-4" b="-4"/>
          <a:stretch/>
        </p:blipFill>
        <p:spPr>
          <a:xfrm>
            <a:off x="5344161" y="3512822"/>
            <a:ext cx="3317239" cy="2705099"/>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pic>
        <p:nvPicPr>
          <p:cNvPr id="9" name="Hình ảnh 8" descr="Ảnh có chứa Bột cà ri, Hỗn hợp gia vị berbere, màu vàng, bột&#10;&#10;Mô tả được tạo tự động">
            <a:extLst>
              <a:ext uri="{FF2B5EF4-FFF2-40B4-BE49-F238E27FC236}">
                <a16:creationId xmlns:a16="http://schemas.microsoft.com/office/drawing/2014/main" id="{E964D3CD-F374-EEF6-4026-1805BDB7A6A9}"/>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rcRect l="5366" r="4211"/>
          <a:stretch/>
        </p:blipFill>
        <p:spPr>
          <a:xfrm>
            <a:off x="5344162" y="562189"/>
            <a:ext cx="3317239" cy="287189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1" name="Hộp Văn bản 10">
            <a:extLst>
              <a:ext uri="{FF2B5EF4-FFF2-40B4-BE49-F238E27FC236}">
                <a16:creationId xmlns:a16="http://schemas.microsoft.com/office/drawing/2014/main" id="{532CCF42-16C9-A579-82B1-442494918575}"/>
              </a:ext>
            </a:extLst>
          </p:cNvPr>
          <p:cNvSpPr txBox="1"/>
          <p:nvPr/>
        </p:nvSpPr>
        <p:spPr>
          <a:xfrm>
            <a:off x="599440" y="773854"/>
            <a:ext cx="1648208" cy="369332"/>
          </a:xfrm>
          <a:prstGeom prst="rect">
            <a:avLst/>
          </a:prstGeom>
          <a:noFill/>
        </p:spPr>
        <p:txBody>
          <a:bodyPr wrap="none" rtlCol="0">
            <a:spAutoFit/>
          </a:bodyPr>
          <a:lstStyle/>
          <a:p>
            <a:r>
              <a:rPr lang="en-US" b="1"/>
              <a:t>Kim cương (C)</a:t>
            </a:r>
            <a:endParaRPr lang="vi-VN" b="1"/>
          </a:p>
        </p:txBody>
      </p:sp>
      <p:sp>
        <p:nvSpPr>
          <p:cNvPr id="13" name="Hộp Văn bản 12">
            <a:extLst>
              <a:ext uri="{FF2B5EF4-FFF2-40B4-BE49-F238E27FC236}">
                <a16:creationId xmlns:a16="http://schemas.microsoft.com/office/drawing/2014/main" id="{E9640DF9-921E-1EC3-D91F-0585D56D461C}"/>
              </a:ext>
            </a:extLst>
          </p:cNvPr>
          <p:cNvSpPr txBox="1"/>
          <p:nvPr/>
        </p:nvSpPr>
        <p:spPr>
          <a:xfrm>
            <a:off x="5598162" y="640081"/>
            <a:ext cx="1141659" cy="369332"/>
          </a:xfrm>
          <a:prstGeom prst="rect">
            <a:avLst/>
          </a:prstGeom>
          <a:solidFill>
            <a:schemeClr val="accent2">
              <a:lumMod val="20000"/>
              <a:lumOff val="80000"/>
              <a:alpha val="47000"/>
            </a:schemeClr>
          </a:solidFill>
        </p:spPr>
        <p:txBody>
          <a:bodyPr wrap="none" rtlCol="0">
            <a:spAutoFit/>
          </a:bodyPr>
          <a:lstStyle/>
          <a:p>
            <a:r>
              <a:rPr lang="en-US" b="1">
                <a:solidFill>
                  <a:srgbClr val="FF0000"/>
                </a:solidFill>
              </a:rPr>
              <a:t>Sulfur (S)</a:t>
            </a:r>
            <a:endParaRPr lang="vi-VN" b="1">
              <a:solidFill>
                <a:srgbClr val="FF0000"/>
              </a:solidFill>
            </a:endParaRPr>
          </a:p>
        </p:txBody>
      </p:sp>
      <p:sp>
        <p:nvSpPr>
          <p:cNvPr id="15" name="Hộp Văn bản 14">
            <a:extLst>
              <a:ext uri="{FF2B5EF4-FFF2-40B4-BE49-F238E27FC236}">
                <a16:creationId xmlns:a16="http://schemas.microsoft.com/office/drawing/2014/main" id="{FC0FFBB8-9D7F-516C-16A2-ACE09BF3201B}"/>
              </a:ext>
            </a:extLst>
          </p:cNvPr>
          <p:cNvSpPr txBox="1"/>
          <p:nvPr/>
        </p:nvSpPr>
        <p:spPr>
          <a:xfrm>
            <a:off x="7394542" y="3590976"/>
            <a:ext cx="1207920" cy="646331"/>
          </a:xfrm>
          <a:prstGeom prst="rect">
            <a:avLst/>
          </a:prstGeom>
          <a:solidFill>
            <a:schemeClr val="accent2">
              <a:lumMod val="20000"/>
              <a:lumOff val="80000"/>
              <a:alpha val="47000"/>
            </a:schemeClr>
          </a:solidFill>
        </p:spPr>
        <p:txBody>
          <a:bodyPr wrap="square" rtlCol="0">
            <a:spAutoFit/>
          </a:bodyPr>
          <a:lstStyle/>
          <a:p>
            <a:pPr algn="ctr"/>
            <a:r>
              <a:rPr lang="en-US" b="1">
                <a:solidFill>
                  <a:srgbClr val="FF0000"/>
                </a:solidFill>
              </a:rPr>
              <a:t>Nước chlorine</a:t>
            </a:r>
            <a:endParaRPr lang="vi-VN" b="1">
              <a:solidFill>
                <a:srgbClr val="FF0000"/>
              </a:solidFill>
            </a:endParaRPr>
          </a:p>
        </p:txBody>
      </p:sp>
      <p:sp>
        <p:nvSpPr>
          <p:cNvPr id="18" name="Hộp Văn bản 17">
            <a:extLst>
              <a:ext uri="{FF2B5EF4-FFF2-40B4-BE49-F238E27FC236}">
                <a16:creationId xmlns:a16="http://schemas.microsoft.com/office/drawing/2014/main" id="{DBEBB6D7-5347-A078-B66B-188C259C0809}"/>
              </a:ext>
            </a:extLst>
          </p:cNvPr>
          <p:cNvSpPr txBox="1"/>
          <p:nvPr/>
        </p:nvSpPr>
        <p:spPr>
          <a:xfrm>
            <a:off x="480956" y="4917442"/>
            <a:ext cx="4639684" cy="949747"/>
          </a:xfrm>
          <a:prstGeom prst="rect">
            <a:avLst/>
          </a:prstGeom>
          <a:noFill/>
        </p:spPr>
        <p:txBody>
          <a:bodyPr wrap="square" rtlCol="0">
            <a:spAutoFit/>
          </a:bodyPr>
          <a:lstStyle/>
          <a:p>
            <a:pPr>
              <a:lnSpc>
                <a:spcPct val="120000"/>
              </a:lnSpc>
            </a:pPr>
            <a:r>
              <a:rPr lang="en-US" sz="2400" b="1"/>
              <a:t>Carbon, Sulfur, Chlorine có tính chất gì khác so với kim loại?</a:t>
            </a:r>
            <a:endParaRPr lang="vi-VN" sz="2400" b="1"/>
          </a:p>
        </p:txBody>
      </p:sp>
    </p:spTree>
    <p:extLst>
      <p:ext uri="{BB962C8B-B14F-4D97-AF65-F5344CB8AC3E}">
        <p14:creationId xmlns:p14="http://schemas.microsoft.com/office/powerpoint/2010/main" val="3010983531"/>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Hình chữ nhật 11">
            <a:extLst>
              <a:ext uri="{FF2B5EF4-FFF2-40B4-BE49-F238E27FC236}">
                <a16:creationId xmlns:a16="http://schemas.microsoft.com/office/drawing/2014/main" id="{B9B80AFD-6304-11B8-1729-75875D24BC85}"/>
              </a:ext>
            </a:extLst>
          </p:cNvPr>
          <p:cNvSpPr/>
          <p:nvPr/>
        </p:nvSpPr>
        <p:spPr>
          <a:xfrm>
            <a:off x="30480" y="3525520"/>
            <a:ext cx="9062720" cy="3298861"/>
          </a:xfrm>
          <a:prstGeom prst="rect">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b="1">
              <a:solidFill>
                <a:srgbClr val="0070C0"/>
              </a:solidFill>
            </a:endParaRPr>
          </a:p>
        </p:txBody>
      </p:sp>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2904641"/>
          </a:xfrm>
          <a:prstGeom prst="rect">
            <a:avLst/>
          </a:prstGeom>
          <a:noFill/>
        </p:spPr>
        <p:txBody>
          <a:bodyPr wrap="square">
            <a:spAutoFit/>
          </a:bodyPr>
          <a:lstStyle/>
          <a:p>
            <a:pPr algn="just">
              <a:lnSpc>
                <a:spcPct val="120000"/>
              </a:lnSpc>
            </a:pPr>
            <a:r>
              <a:rPr lang="vi-VN" sz="2400" b="1">
                <a:solidFill>
                  <a:srgbClr val="FF0000"/>
                </a:solidFill>
              </a:rPr>
              <a:t>Câu 10. Cho 5 g than hoạt tính vào 250 ml dung dịch chứa chất màu với nồng độ 0,1 M. Sau khi quá trình hấp phụ đạt trạng thái ổn định, nồng độ chất màu còn lại là 0,06 M. Lượng chất màu được 1 g than hấp phụ là</a:t>
            </a:r>
          </a:p>
          <a:p>
            <a:pPr algn="just">
              <a:lnSpc>
                <a:spcPct val="150000"/>
              </a:lnSpc>
            </a:pPr>
            <a:r>
              <a:rPr lang="vi-VN" sz="2400"/>
              <a:t>	A. 0,003 mol/g.			B. 0,005 mol/g.</a:t>
            </a:r>
          </a:p>
          <a:p>
            <a:pPr algn="just">
              <a:lnSpc>
                <a:spcPct val="150000"/>
              </a:lnSpc>
            </a:pPr>
            <a:r>
              <a:rPr lang="vi-VN" sz="2400"/>
              <a:t>	C. 0,002 mol/g.			D. 0,010 mol/g.</a:t>
            </a:r>
          </a:p>
        </p:txBody>
      </p:sp>
      <p:sp>
        <p:nvSpPr>
          <p:cNvPr id="3" name="Hình Bầu dục 2">
            <a:extLst>
              <a:ext uri="{FF2B5EF4-FFF2-40B4-BE49-F238E27FC236}">
                <a16:creationId xmlns:a16="http://schemas.microsoft.com/office/drawing/2014/main" id="{316BDE8B-98FF-1093-8858-C93934966BF2}"/>
              </a:ext>
            </a:extLst>
          </p:cNvPr>
          <p:cNvSpPr/>
          <p:nvPr/>
        </p:nvSpPr>
        <p:spPr>
          <a:xfrm>
            <a:off x="1064262" y="2936241"/>
            <a:ext cx="40640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ộp Văn bản 3">
            <a:extLst>
              <a:ext uri="{FF2B5EF4-FFF2-40B4-BE49-F238E27FC236}">
                <a16:creationId xmlns:a16="http://schemas.microsoft.com/office/drawing/2014/main" id="{4FD7C267-619B-0DA1-B61B-7D0CCFBFDA9D}"/>
              </a:ext>
            </a:extLst>
          </p:cNvPr>
          <p:cNvSpPr txBox="1"/>
          <p:nvPr/>
        </p:nvSpPr>
        <p:spPr>
          <a:xfrm>
            <a:off x="264160" y="3606800"/>
            <a:ext cx="7616188" cy="430887"/>
          </a:xfrm>
          <a:prstGeom prst="rect">
            <a:avLst/>
          </a:prstGeom>
          <a:noFill/>
        </p:spPr>
        <p:txBody>
          <a:bodyPr wrap="none" rtlCol="0">
            <a:spAutoFit/>
          </a:bodyPr>
          <a:lstStyle/>
          <a:p>
            <a:r>
              <a:rPr lang="vi-VN" sz="2200" b="1">
                <a:solidFill>
                  <a:srgbClr val="0070C0"/>
                </a:solidFill>
              </a:rPr>
              <a:t>Nồng độ chất màu hấp phụ bởi 5 gam than hoạt tính là:</a:t>
            </a:r>
          </a:p>
        </p:txBody>
      </p:sp>
      <p:graphicFrame>
        <p:nvGraphicFramePr>
          <p:cNvPr id="5" name="Đối tượng 4">
            <a:extLst>
              <a:ext uri="{FF2B5EF4-FFF2-40B4-BE49-F238E27FC236}">
                <a16:creationId xmlns:a16="http://schemas.microsoft.com/office/drawing/2014/main" id="{09ACE7D2-7BC1-BF7B-4BE9-9F00953EAEFF}"/>
              </a:ext>
            </a:extLst>
          </p:cNvPr>
          <p:cNvGraphicFramePr>
            <a:graphicFrameLocks noChangeAspect="1"/>
          </p:cNvGraphicFramePr>
          <p:nvPr>
            <p:extLst>
              <p:ext uri="{D42A27DB-BD31-4B8C-83A1-F6EECF244321}">
                <p14:modId xmlns:p14="http://schemas.microsoft.com/office/powerpoint/2010/main" val="1913642220"/>
              </p:ext>
            </p:extLst>
          </p:nvPr>
        </p:nvGraphicFramePr>
        <p:xfrm>
          <a:off x="2787650" y="4084644"/>
          <a:ext cx="2247900" cy="330200"/>
        </p:xfrm>
        <a:graphic>
          <a:graphicData uri="http://schemas.openxmlformats.org/presentationml/2006/ole">
            <mc:AlternateContent xmlns:mc="http://schemas.openxmlformats.org/markup-compatibility/2006">
              <mc:Choice xmlns:v="urn:schemas-microsoft-com:vml" Requires="v">
                <p:oleObj name="Equation" r:id="rId2" imgW="2247840" imgH="330120" progId="Equation.DSMT4">
                  <p:embed/>
                </p:oleObj>
              </mc:Choice>
              <mc:Fallback>
                <p:oleObj name="Equation" r:id="rId2" imgW="2247840" imgH="330120" progId="Equation.DSMT4">
                  <p:embed/>
                  <p:pic>
                    <p:nvPicPr>
                      <p:cNvPr id="5" name="Đối tượng 4">
                        <a:extLst>
                          <a:ext uri="{FF2B5EF4-FFF2-40B4-BE49-F238E27FC236}">
                            <a16:creationId xmlns:a16="http://schemas.microsoft.com/office/drawing/2014/main" id="{09ACE7D2-7BC1-BF7B-4BE9-9F00953EAEFF}"/>
                          </a:ext>
                        </a:extLst>
                      </p:cNvPr>
                      <p:cNvPicPr/>
                      <p:nvPr/>
                    </p:nvPicPr>
                    <p:blipFill>
                      <a:blip r:embed="rId3"/>
                      <a:stretch>
                        <a:fillRect/>
                      </a:stretch>
                    </p:blipFill>
                    <p:spPr>
                      <a:xfrm>
                        <a:off x="2787650" y="4084644"/>
                        <a:ext cx="2247900" cy="330200"/>
                      </a:xfrm>
                      <a:prstGeom prst="rect">
                        <a:avLst/>
                      </a:prstGeom>
                    </p:spPr>
                  </p:pic>
                </p:oleObj>
              </mc:Fallback>
            </mc:AlternateContent>
          </a:graphicData>
        </a:graphic>
      </p:graphicFrame>
      <p:sp>
        <p:nvSpPr>
          <p:cNvPr id="6" name="Hộp Văn bản 5">
            <a:extLst>
              <a:ext uri="{FF2B5EF4-FFF2-40B4-BE49-F238E27FC236}">
                <a16:creationId xmlns:a16="http://schemas.microsoft.com/office/drawing/2014/main" id="{8B302621-5AE4-D34E-6470-1E29532A50BE}"/>
              </a:ext>
            </a:extLst>
          </p:cNvPr>
          <p:cNvSpPr txBox="1"/>
          <p:nvPr/>
        </p:nvSpPr>
        <p:spPr>
          <a:xfrm>
            <a:off x="264160" y="4455287"/>
            <a:ext cx="7616188" cy="430887"/>
          </a:xfrm>
          <a:prstGeom prst="rect">
            <a:avLst/>
          </a:prstGeom>
          <a:noFill/>
        </p:spPr>
        <p:txBody>
          <a:bodyPr wrap="none" rtlCol="0">
            <a:spAutoFit/>
          </a:bodyPr>
          <a:lstStyle/>
          <a:p>
            <a:r>
              <a:rPr lang="vi-VN" sz="2200" b="1">
                <a:solidFill>
                  <a:srgbClr val="0070C0"/>
                </a:solidFill>
              </a:rPr>
              <a:t>Nồng độ chất màu hấp phụ bởi 1 gam than hoạt tính là:</a:t>
            </a:r>
          </a:p>
        </p:txBody>
      </p:sp>
      <p:graphicFrame>
        <p:nvGraphicFramePr>
          <p:cNvPr id="7" name="Đối tượng 6">
            <a:extLst>
              <a:ext uri="{FF2B5EF4-FFF2-40B4-BE49-F238E27FC236}">
                <a16:creationId xmlns:a16="http://schemas.microsoft.com/office/drawing/2014/main" id="{CBC884D5-6DD4-2646-AE66-A0268A78E08A}"/>
              </a:ext>
            </a:extLst>
          </p:cNvPr>
          <p:cNvGraphicFramePr>
            <a:graphicFrameLocks noChangeAspect="1"/>
          </p:cNvGraphicFramePr>
          <p:nvPr>
            <p:extLst>
              <p:ext uri="{D42A27DB-BD31-4B8C-83A1-F6EECF244321}">
                <p14:modId xmlns:p14="http://schemas.microsoft.com/office/powerpoint/2010/main" val="2563397566"/>
              </p:ext>
            </p:extLst>
          </p:nvPr>
        </p:nvGraphicFramePr>
        <p:xfrm>
          <a:off x="2598475" y="4924335"/>
          <a:ext cx="2146300" cy="698500"/>
        </p:xfrm>
        <a:graphic>
          <a:graphicData uri="http://schemas.openxmlformats.org/presentationml/2006/ole">
            <mc:AlternateContent xmlns:mc="http://schemas.openxmlformats.org/markup-compatibility/2006">
              <mc:Choice xmlns:v="urn:schemas-microsoft-com:vml" Requires="v">
                <p:oleObj name="Equation" r:id="rId4" imgW="2145960" imgH="698400" progId="Equation.DSMT4">
                  <p:embed/>
                </p:oleObj>
              </mc:Choice>
              <mc:Fallback>
                <p:oleObj name="Equation" r:id="rId4" imgW="2145960" imgH="698400" progId="Equation.DSMT4">
                  <p:embed/>
                  <p:pic>
                    <p:nvPicPr>
                      <p:cNvPr id="7" name="Đối tượng 6">
                        <a:extLst>
                          <a:ext uri="{FF2B5EF4-FFF2-40B4-BE49-F238E27FC236}">
                            <a16:creationId xmlns:a16="http://schemas.microsoft.com/office/drawing/2014/main" id="{CBC884D5-6DD4-2646-AE66-A0268A78E08A}"/>
                          </a:ext>
                        </a:extLst>
                      </p:cNvPr>
                      <p:cNvPicPr/>
                      <p:nvPr/>
                    </p:nvPicPr>
                    <p:blipFill>
                      <a:blip r:embed="rId5"/>
                      <a:stretch>
                        <a:fillRect/>
                      </a:stretch>
                    </p:blipFill>
                    <p:spPr>
                      <a:xfrm>
                        <a:off x="2598475" y="4924335"/>
                        <a:ext cx="2146300" cy="698500"/>
                      </a:xfrm>
                      <a:prstGeom prst="rect">
                        <a:avLst/>
                      </a:prstGeom>
                    </p:spPr>
                  </p:pic>
                </p:oleObj>
              </mc:Fallback>
            </mc:AlternateContent>
          </a:graphicData>
        </a:graphic>
      </p:graphicFrame>
      <p:sp>
        <p:nvSpPr>
          <p:cNvPr id="10" name="Hộp Văn bản 9">
            <a:extLst>
              <a:ext uri="{FF2B5EF4-FFF2-40B4-BE49-F238E27FC236}">
                <a16:creationId xmlns:a16="http://schemas.microsoft.com/office/drawing/2014/main" id="{003E182C-0138-00B7-A76D-12C9034FBA91}"/>
              </a:ext>
            </a:extLst>
          </p:cNvPr>
          <p:cNvSpPr txBox="1"/>
          <p:nvPr/>
        </p:nvSpPr>
        <p:spPr>
          <a:xfrm>
            <a:off x="264160" y="5600036"/>
            <a:ext cx="7965385" cy="430887"/>
          </a:xfrm>
          <a:prstGeom prst="rect">
            <a:avLst/>
          </a:prstGeom>
          <a:noFill/>
        </p:spPr>
        <p:txBody>
          <a:bodyPr wrap="square">
            <a:spAutoFit/>
          </a:bodyPr>
          <a:lstStyle/>
          <a:p>
            <a:r>
              <a:rPr lang="vi-VN" sz="2200" b="1">
                <a:solidFill>
                  <a:srgbClr val="0070C0"/>
                </a:solidFill>
                <a:sym typeface="Wingdings" panose="05000000000000000000" pitchFamily="2" charset="2"/>
              </a:rPr>
              <a:t> </a:t>
            </a:r>
            <a:r>
              <a:rPr lang="vi-VN" sz="2200" b="1">
                <a:solidFill>
                  <a:srgbClr val="0070C0"/>
                </a:solidFill>
              </a:rPr>
              <a:t>Lượng chất màu được 1 g than hấp phụ là</a:t>
            </a:r>
          </a:p>
        </p:txBody>
      </p:sp>
      <p:graphicFrame>
        <p:nvGraphicFramePr>
          <p:cNvPr id="11" name="Đối tượng 10">
            <a:extLst>
              <a:ext uri="{FF2B5EF4-FFF2-40B4-BE49-F238E27FC236}">
                <a16:creationId xmlns:a16="http://schemas.microsoft.com/office/drawing/2014/main" id="{D8C1DFA6-8F62-33F7-DEFE-3C4119FDEFCB}"/>
              </a:ext>
            </a:extLst>
          </p:cNvPr>
          <p:cNvGraphicFramePr>
            <a:graphicFrameLocks noChangeAspect="1"/>
          </p:cNvGraphicFramePr>
          <p:nvPr>
            <p:extLst>
              <p:ext uri="{D42A27DB-BD31-4B8C-83A1-F6EECF244321}">
                <p14:modId xmlns:p14="http://schemas.microsoft.com/office/powerpoint/2010/main" val="2324959575"/>
              </p:ext>
            </p:extLst>
          </p:nvPr>
        </p:nvGraphicFramePr>
        <p:xfrm>
          <a:off x="2608263" y="6064250"/>
          <a:ext cx="3276600" cy="698500"/>
        </p:xfrm>
        <a:graphic>
          <a:graphicData uri="http://schemas.openxmlformats.org/presentationml/2006/ole">
            <mc:AlternateContent xmlns:mc="http://schemas.openxmlformats.org/markup-compatibility/2006">
              <mc:Choice xmlns:v="urn:schemas-microsoft-com:vml" Requires="v">
                <p:oleObj name="Equation" r:id="rId6" imgW="3276360" imgH="698400" progId="Equation.DSMT4">
                  <p:embed/>
                </p:oleObj>
              </mc:Choice>
              <mc:Fallback>
                <p:oleObj name="Equation" r:id="rId6" imgW="3276360" imgH="698400" progId="Equation.DSMT4">
                  <p:embed/>
                  <p:pic>
                    <p:nvPicPr>
                      <p:cNvPr id="11" name="Đối tượng 10">
                        <a:extLst>
                          <a:ext uri="{FF2B5EF4-FFF2-40B4-BE49-F238E27FC236}">
                            <a16:creationId xmlns:a16="http://schemas.microsoft.com/office/drawing/2014/main" id="{D8C1DFA6-8F62-33F7-DEFE-3C4119FDEFCB}"/>
                          </a:ext>
                        </a:extLst>
                      </p:cNvPr>
                      <p:cNvPicPr/>
                      <p:nvPr/>
                    </p:nvPicPr>
                    <p:blipFill>
                      <a:blip r:embed="rId7"/>
                      <a:stretch>
                        <a:fillRect/>
                      </a:stretch>
                    </p:blipFill>
                    <p:spPr>
                      <a:xfrm>
                        <a:off x="2608263" y="6064250"/>
                        <a:ext cx="3276600" cy="698500"/>
                      </a:xfrm>
                      <a:prstGeom prst="rect">
                        <a:avLst/>
                      </a:prstGeom>
                    </p:spPr>
                  </p:pic>
                </p:oleObj>
              </mc:Fallback>
            </mc:AlternateContent>
          </a:graphicData>
        </a:graphic>
      </p:graphicFrame>
    </p:spTree>
    <p:extLst>
      <p:ext uri="{BB962C8B-B14F-4D97-AF65-F5344CB8AC3E}">
        <p14:creationId xmlns:p14="http://schemas.microsoft.com/office/powerpoint/2010/main" val="1762510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1000" fill="hold"/>
                                        <p:tgtEl>
                                          <p:spTgt spid="10"/>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 grpId="0" animBg="1"/>
      <p:bldP spid="4" grpId="0"/>
      <p:bldP spid="6"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1131848"/>
          </a:xfrm>
          <a:prstGeom prst="rect">
            <a:avLst/>
          </a:prstGeom>
          <a:noFill/>
        </p:spPr>
        <p:txBody>
          <a:bodyPr wrap="square">
            <a:spAutoFit/>
          </a:bodyPr>
          <a:lstStyle/>
          <a:p>
            <a:pPr algn="just">
              <a:lnSpc>
                <a:spcPct val="150000"/>
              </a:lnSpc>
            </a:pPr>
            <a:r>
              <a:rPr lang="vi-VN" sz="2400" b="1"/>
              <a:t>Câu 11. Tại sao than hoạt tính lại có khả năng hấp phụ mạnh hơn than cục?</a:t>
            </a:r>
          </a:p>
        </p:txBody>
      </p:sp>
      <p:sp>
        <p:nvSpPr>
          <p:cNvPr id="4" name="Hộp Văn bản 3">
            <a:extLst>
              <a:ext uri="{FF2B5EF4-FFF2-40B4-BE49-F238E27FC236}">
                <a16:creationId xmlns:a16="http://schemas.microsoft.com/office/drawing/2014/main" id="{226ECC12-5997-B82B-937E-E94E9A504CC5}"/>
              </a:ext>
            </a:extLst>
          </p:cNvPr>
          <p:cNvSpPr txBox="1"/>
          <p:nvPr/>
        </p:nvSpPr>
        <p:spPr>
          <a:xfrm>
            <a:off x="264160" y="1884743"/>
            <a:ext cx="8392160" cy="430887"/>
          </a:xfrm>
          <a:prstGeom prst="rect">
            <a:avLst/>
          </a:prstGeom>
          <a:solidFill>
            <a:schemeClr val="accent2">
              <a:lumMod val="20000"/>
              <a:lumOff val="80000"/>
            </a:schemeClr>
          </a:solidFill>
        </p:spPr>
        <p:txBody>
          <a:bodyPr wrap="square">
            <a:spAutoFit/>
          </a:bodyPr>
          <a:lstStyle/>
          <a:p>
            <a:pPr algn="ctr"/>
            <a:r>
              <a:rPr lang="vi-VN" sz="2200" b="1">
                <a:solidFill>
                  <a:srgbClr val="FF0000"/>
                </a:solidFill>
              </a:rPr>
              <a:t>Than hoạt tính có diện tích bề mặt lớn hơn than cục.</a:t>
            </a:r>
          </a:p>
        </p:txBody>
      </p:sp>
    </p:spTree>
    <p:extLst>
      <p:ext uri="{BB962C8B-B14F-4D97-AF65-F5344CB8AC3E}">
        <p14:creationId xmlns:p14="http://schemas.microsoft.com/office/powerpoint/2010/main" val="355656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30480" y="33619"/>
            <a:ext cx="352298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a16="http://schemas.microsoft.com/office/drawing/2014/main" id="{592AED2D-BC76-8574-F5EC-BB5B34BB7A5A}"/>
              </a:ext>
            </a:extLst>
          </p:cNvPr>
          <p:cNvSpPr txBox="1">
            <a:spLocks noGrp="1" noRot="1" noMove="1" noResize="1" noEditPoints="1" noAdjustHandles="1" noChangeArrowheads="1" noChangeShapeType="1"/>
          </p:cNvSpPr>
          <p:nvPr/>
        </p:nvSpPr>
        <p:spPr>
          <a:xfrm>
            <a:off x="152400" y="500979"/>
            <a:ext cx="8890000" cy="1685846"/>
          </a:xfrm>
          <a:prstGeom prst="rect">
            <a:avLst/>
          </a:prstGeom>
          <a:noFill/>
        </p:spPr>
        <p:txBody>
          <a:bodyPr wrap="square">
            <a:spAutoFit/>
          </a:bodyPr>
          <a:lstStyle/>
          <a:p>
            <a:pPr algn="just">
              <a:lnSpc>
                <a:spcPct val="150000"/>
              </a:lnSpc>
            </a:pPr>
            <a:r>
              <a:rPr lang="vi-VN" sz="2400" b="1"/>
              <a:t>Câu 12. Vì sao đồng dẫn điện tốt hơn nhôm nhưng đồng chỉ được sử dụng làm dây dẫn điện trong nhà, còn dây điện cao thế lại làm bằng nhôm?</a:t>
            </a:r>
            <a:endParaRPr lang="vi-VN" sz="2400"/>
          </a:p>
        </p:txBody>
      </p:sp>
      <p:sp>
        <p:nvSpPr>
          <p:cNvPr id="4" name="Hộp Văn bản 3">
            <a:extLst>
              <a:ext uri="{FF2B5EF4-FFF2-40B4-BE49-F238E27FC236}">
                <a16:creationId xmlns:a16="http://schemas.microsoft.com/office/drawing/2014/main" id="{4E82E97E-F43F-76E1-CA95-6191D112A5DF}"/>
              </a:ext>
            </a:extLst>
          </p:cNvPr>
          <p:cNvSpPr txBox="1"/>
          <p:nvPr/>
        </p:nvSpPr>
        <p:spPr>
          <a:xfrm>
            <a:off x="294640" y="2828836"/>
            <a:ext cx="8595360" cy="1045223"/>
          </a:xfrm>
          <a:prstGeom prst="rect">
            <a:avLst/>
          </a:prstGeom>
          <a:solidFill>
            <a:schemeClr val="accent2">
              <a:lumMod val="20000"/>
              <a:lumOff val="80000"/>
            </a:schemeClr>
          </a:solidFill>
        </p:spPr>
        <p:txBody>
          <a:bodyPr wrap="square">
            <a:spAutoFit/>
          </a:bodyPr>
          <a:lstStyle/>
          <a:p>
            <a:pPr algn="just">
              <a:lnSpc>
                <a:spcPct val="150000"/>
              </a:lnSpc>
            </a:pPr>
            <a:r>
              <a:rPr lang="vi-VN" sz="2200" b="1">
                <a:solidFill>
                  <a:srgbClr val="FF0000"/>
                </a:solidFill>
              </a:rPr>
              <a:t> Vì dây nhôm nhẹ, nhẹ hơn dây đồng tới hơn 3 lần (Al: 2,7 g/mL; Cu: 8,9 g/mL).</a:t>
            </a:r>
          </a:p>
        </p:txBody>
      </p:sp>
    </p:spTree>
    <p:extLst>
      <p:ext uri="{BB962C8B-B14F-4D97-AF65-F5344CB8AC3E}">
        <p14:creationId xmlns:p14="http://schemas.microsoft.com/office/powerpoint/2010/main" val="410847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4" y="1960686"/>
            <a:ext cx="8719852" cy="1962845"/>
          </a:xfrm>
          <a:prstGeom prst="rect">
            <a:avLst/>
          </a:prstGeom>
          <a:solidFill>
            <a:schemeClr val="accent2">
              <a:lumMod val="20000"/>
              <a:lumOff val="80000"/>
              <a:alpha val="53000"/>
            </a:schemeClr>
          </a:solidFill>
        </p:spPr>
        <p:txBody>
          <a:bodyPr wrap="square" rtlCol="0">
            <a:spAutoFit/>
          </a:bodyPr>
          <a:lstStyle/>
          <a:p>
            <a:pPr algn="ctr">
              <a:lnSpc>
                <a:spcPct val="130000"/>
              </a:lnSpc>
            </a:pPr>
            <a:r>
              <a:rPr lang="en-US" sz="2400" b="1">
                <a:solidFill>
                  <a:srgbClr val="FF0000"/>
                </a:solidFill>
                <a:latin typeface="Arial" panose="020B0604020202020204" pitchFamily="34" charset="0"/>
                <a:cs typeface="Arial" panose="020B0604020202020204" pitchFamily="34" charset="0"/>
              </a:rPr>
              <a:t>Hoạt động nhóm 4 (10 phút)</a:t>
            </a:r>
          </a:p>
          <a:p>
            <a:pPr algn="just">
              <a:lnSpc>
                <a:spcPct val="130000"/>
              </a:lnSpc>
            </a:pPr>
            <a:r>
              <a:rPr lang="en-US" sz="2400" b="1">
                <a:latin typeface="Arial" panose="020B0604020202020204" pitchFamily="34" charset="0"/>
                <a:cs typeface="Arial" panose="020B0604020202020204" pitchFamily="34" charset="0"/>
              </a:rPr>
              <a:t>Quan sát Hình 21.1, hình 21.2 kết hợp hiểu biết của em trong thực tế, em hãy trình bày một số ứng dụng của các phi kim như carbon, lưu huỳnh, chlorine</a:t>
            </a:r>
            <a:endParaRPr lang="vi-VN" sz="24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40849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sp>
        <p:nvSpPr>
          <p:cNvPr id="5" name="Hộp Văn bản 4">
            <a:extLst>
              <a:ext uri="{FF2B5EF4-FFF2-40B4-BE49-F238E27FC236}">
                <a16:creationId xmlns:a16="http://schemas.microsoft.com/office/drawing/2014/main" id="{7292115B-D777-49E1-D5A8-75C196A342B4}"/>
              </a:ext>
            </a:extLst>
          </p:cNvPr>
          <p:cNvSpPr txBox="1"/>
          <p:nvPr/>
        </p:nvSpPr>
        <p:spPr>
          <a:xfrm>
            <a:off x="212074" y="1192239"/>
            <a:ext cx="8688858" cy="1553054"/>
          </a:xfrm>
          <a:prstGeom prst="rect">
            <a:avLst/>
          </a:prstGeom>
          <a:noFill/>
        </p:spPr>
        <p:txBody>
          <a:bodyPr wrap="square">
            <a:spAutoFit/>
          </a:bodyPr>
          <a:lstStyle/>
          <a:p>
            <a:pPr algn="just">
              <a:lnSpc>
                <a:spcPct val="150000"/>
              </a:lnSpc>
            </a:pPr>
            <a:r>
              <a:rPr lang="vi-VN" sz="2200" b="1">
                <a:solidFill>
                  <a:srgbClr val="002060"/>
                </a:solidFill>
              </a:rPr>
              <a:t>Trong tự nhiên, đơn chất carbon tồn tại ở các dạng chính như: kim cương, than chì (graphite), carbon vô định hình (than gỗ, than xương, mồ hóng,...).</a:t>
            </a:r>
          </a:p>
        </p:txBody>
      </p:sp>
      <p:pic>
        <p:nvPicPr>
          <p:cNvPr id="6" name="Hình ảnh 5">
            <a:extLst>
              <a:ext uri="{FF2B5EF4-FFF2-40B4-BE49-F238E27FC236}">
                <a16:creationId xmlns:a16="http://schemas.microsoft.com/office/drawing/2014/main" id="{151D9CC2-1DE7-CB2D-36DF-01784B4835D1}"/>
              </a:ext>
            </a:extLst>
          </p:cNvPr>
          <p:cNvPicPr>
            <a:picLocks noChangeAspect="1"/>
          </p:cNvPicPr>
          <p:nvPr/>
        </p:nvPicPr>
        <p:blipFill>
          <a:blip r:embed="rId2"/>
          <a:stretch>
            <a:fillRect/>
          </a:stretch>
        </p:blipFill>
        <p:spPr>
          <a:xfrm>
            <a:off x="212074" y="3126136"/>
            <a:ext cx="2792288" cy="2480783"/>
          </a:xfrm>
          <a:prstGeom prst="rect">
            <a:avLst/>
          </a:prstGeom>
        </p:spPr>
      </p:pic>
      <p:pic>
        <p:nvPicPr>
          <p:cNvPr id="7" name="Hình ảnh 6">
            <a:extLst>
              <a:ext uri="{FF2B5EF4-FFF2-40B4-BE49-F238E27FC236}">
                <a16:creationId xmlns:a16="http://schemas.microsoft.com/office/drawing/2014/main" id="{0ED023D5-B007-3545-A0EE-7C81C4BAD338}"/>
              </a:ext>
            </a:extLst>
          </p:cNvPr>
          <p:cNvPicPr>
            <a:picLocks noChangeAspect="1"/>
          </p:cNvPicPr>
          <p:nvPr/>
        </p:nvPicPr>
        <p:blipFill>
          <a:blip r:embed="rId3"/>
          <a:stretch>
            <a:fillRect/>
          </a:stretch>
        </p:blipFill>
        <p:spPr>
          <a:xfrm>
            <a:off x="3399944" y="3126134"/>
            <a:ext cx="2491571" cy="2598470"/>
          </a:xfrm>
          <a:prstGeom prst="rect">
            <a:avLst/>
          </a:prstGeom>
        </p:spPr>
      </p:pic>
      <p:pic>
        <p:nvPicPr>
          <p:cNvPr id="8" name="Hình ảnh 7">
            <a:extLst>
              <a:ext uri="{FF2B5EF4-FFF2-40B4-BE49-F238E27FC236}">
                <a16:creationId xmlns:a16="http://schemas.microsoft.com/office/drawing/2014/main" id="{1CB6DC92-A3F9-99CB-ABD7-2F246132505C}"/>
              </a:ext>
            </a:extLst>
          </p:cNvPr>
          <p:cNvPicPr>
            <a:picLocks noChangeAspect="1"/>
          </p:cNvPicPr>
          <p:nvPr/>
        </p:nvPicPr>
        <p:blipFill>
          <a:blip r:embed="rId4"/>
          <a:stretch>
            <a:fillRect/>
          </a:stretch>
        </p:blipFill>
        <p:spPr>
          <a:xfrm>
            <a:off x="6139638" y="3126134"/>
            <a:ext cx="2840258" cy="2598470"/>
          </a:xfrm>
          <a:prstGeom prst="rect">
            <a:avLst/>
          </a:prstGeom>
        </p:spPr>
      </p:pic>
      <p:sp>
        <p:nvSpPr>
          <p:cNvPr id="9" name="Hộp Văn bản 8">
            <a:extLst>
              <a:ext uri="{FF2B5EF4-FFF2-40B4-BE49-F238E27FC236}">
                <a16:creationId xmlns:a16="http://schemas.microsoft.com/office/drawing/2014/main" id="{54770CEA-E8C2-58A0-C10C-E6229270347F}"/>
              </a:ext>
            </a:extLst>
          </p:cNvPr>
          <p:cNvSpPr txBox="1"/>
          <p:nvPr/>
        </p:nvSpPr>
        <p:spPr>
          <a:xfrm>
            <a:off x="3952279" y="5870665"/>
            <a:ext cx="1239442" cy="400110"/>
          </a:xfrm>
          <a:prstGeom prst="rect">
            <a:avLst/>
          </a:prstGeom>
          <a:noFill/>
        </p:spPr>
        <p:txBody>
          <a:bodyPr wrap="none" rtlCol="0">
            <a:spAutoFit/>
          </a:bodyPr>
          <a:lstStyle/>
          <a:p>
            <a:r>
              <a:rPr lang="vi-VN" sz="2000" b="1">
                <a:solidFill>
                  <a:srgbClr val="FF0000"/>
                </a:solidFill>
              </a:rPr>
              <a:t>Than chì</a:t>
            </a:r>
          </a:p>
        </p:txBody>
      </p:sp>
      <p:sp>
        <p:nvSpPr>
          <p:cNvPr id="10" name="Hộp Văn bản 9">
            <a:extLst>
              <a:ext uri="{FF2B5EF4-FFF2-40B4-BE49-F238E27FC236}">
                <a16:creationId xmlns:a16="http://schemas.microsoft.com/office/drawing/2014/main" id="{4703344F-E5E2-64EE-89C8-D8F88902EE67}"/>
              </a:ext>
            </a:extLst>
          </p:cNvPr>
          <p:cNvSpPr txBox="1"/>
          <p:nvPr/>
        </p:nvSpPr>
        <p:spPr>
          <a:xfrm>
            <a:off x="6952057" y="5870665"/>
            <a:ext cx="1183337" cy="400110"/>
          </a:xfrm>
          <a:prstGeom prst="rect">
            <a:avLst/>
          </a:prstGeom>
          <a:noFill/>
        </p:spPr>
        <p:txBody>
          <a:bodyPr wrap="none" rtlCol="0">
            <a:spAutoFit/>
          </a:bodyPr>
          <a:lstStyle/>
          <a:p>
            <a:r>
              <a:rPr lang="vi-VN" sz="2000" b="1">
                <a:solidFill>
                  <a:srgbClr val="FF0000"/>
                </a:solidFill>
              </a:rPr>
              <a:t>Than gỗ</a:t>
            </a:r>
          </a:p>
        </p:txBody>
      </p:sp>
      <p:sp>
        <p:nvSpPr>
          <p:cNvPr id="11" name="Hộp Văn bản 10">
            <a:extLst>
              <a:ext uri="{FF2B5EF4-FFF2-40B4-BE49-F238E27FC236}">
                <a16:creationId xmlns:a16="http://schemas.microsoft.com/office/drawing/2014/main" id="{15641EB7-23DD-025C-C1AE-667166F4064C}"/>
              </a:ext>
            </a:extLst>
          </p:cNvPr>
          <p:cNvSpPr txBox="1"/>
          <p:nvPr/>
        </p:nvSpPr>
        <p:spPr>
          <a:xfrm>
            <a:off x="784673" y="5828294"/>
            <a:ext cx="1564852" cy="400110"/>
          </a:xfrm>
          <a:prstGeom prst="rect">
            <a:avLst/>
          </a:prstGeom>
          <a:noFill/>
        </p:spPr>
        <p:txBody>
          <a:bodyPr wrap="none" rtlCol="0">
            <a:spAutoFit/>
          </a:bodyPr>
          <a:lstStyle/>
          <a:p>
            <a:r>
              <a:rPr lang="vi-VN" sz="2000" b="1">
                <a:solidFill>
                  <a:srgbClr val="FF0000"/>
                </a:solidFill>
              </a:rPr>
              <a:t>Kim cương</a:t>
            </a:r>
          </a:p>
        </p:txBody>
      </p:sp>
    </p:spTree>
    <p:extLst>
      <p:ext uri="{BB962C8B-B14F-4D97-AF65-F5344CB8AC3E}">
        <p14:creationId xmlns:p14="http://schemas.microsoft.com/office/powerpoint/2010/main" val="1781451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9" grpId="0"/>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sp>
        <p:nvSpPr>
          <p:cNvPr id="5" name="Hộp Văn bản 4">
            <a:extLst>
              <a:ext uri="{FF2B5EF4-FFF2-40B4-BE49-F238E27FC236}">
                <a16:creationId xmlns:a16="http://schemas.microsoft.com/office/drawing/2014/main" id="{7292115B-D777-49E1-D5A8-75C196A342B4}"/>
              </a:ext>
            </a:extLst>
          </p:cNvPr>
          <p:cNvSpPr txBox="1">
            <a:spLocks noGrp="1" noRot="1" noMove="1" noResize="1" noEditPoints="1" noAdjustHandles="1" noChangeArrowheads="1" noChangeShapeType="1"/>
          </p:cNvSpPr>
          <p:nvPr/>
        </p:nvSpPr>
        <p:spPr>
          <a:xfrm>
            <a:off x="212075" y="1128980"/>
            <a:ext cx="8816179" cy="5107873"/>
          </a:xfrm>
          <a:prstGeom prst="rect">
            <a:avLst/>
          </a:prstGeom>
          <a:solidFill>
            <a:schemeClr val="accent4">
              <a:lumMod val="20000"/>
              <a:lumOff val="80000"/>
              <a:alpha val="45000"/>
            </a:schemeClr>
          </a:solidFill>
        </p:spPr>
        <p:txBody>
          <a:bodyPr wrap="square">
            <a:spAutoFit/>
          </a:bodyPr>
          <a:lstStyle/>
          <a:p>
            <a:pPr algn="just">
              <a:lnSpc>
                <a:spcPct val="150000"/>
              </a:lnSpc>
            </a:pPr>
            <a:r>
              <a:rPr lang="vi-VN" sz="2200" b="1">
                <a:solidFill>
                  <a:srgbClr val="FF0000"/>
                </a:solidFill>
              </a:rPr>
              <a:t>Carbon có rất nhiều các ứng dụng như: </a:t>
            </a: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r>
              <a:rPr lang="vi-VN" sz="2200" b="1">
                <a:solidFill>
                  <a:srgbClr val="002060"/>
                </a:solidFill>
              </a:rPr>
              <a:t>+ Kim cương làm đồ trang sức, mũi khoan, dao cắt kính;...</a:t>
            </a:r>
          </a:p>
        </p:txBody>
      </p:sp>
      <p:pic>
        <p:nvPicPr>
          <p:cNvPr id="4" name="Hình ảnh 3">
            <a:extLst>
              <a:ext uri="{FF2B5EF4-FFF2-40B4-BE49-F238E27FC236}">
                <a16:creationId xmlns:a16="http://schemas.microsoft.com/office/drawing/2014/main" id="{EDE218A9-3196-C1CB-3BE3-F695B4F70C43}"/>
              </a:ext>
            </a:extLst>
          </p:cNvPr>
          <p:cNvPicPr>
            <a:picLocks noChangeAspect="1"/>
          </p:cNvPicPr>
          <p:nvPr/>
        </p:nvPicPr>
        <p:blipFill>
          <a:blip r:embed="rId2"/>
          <a:stretch>
            <a:fillRect/>
          </a:stretch>
        </p:blipFill>
        <p:spPr>
          <a:xfrm>
            <a:off x="5706321" y="1704977"/>
            <a:ext cx="2939969" cy="172402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3074" name="Picture 2" descr="Than chì. Công dụng của than chì là gì ?">
            <a:extLst>
              <a:ext uri="{FF2B5EF4-FFF2-40B4-BE49-F238E27FC236}">
                <a16:creationId xmlns:a16="http://schemas.microsoft.com/office/drawing/2014/main" id="{87EB9978-75C8-C954-BA39-96F6173D42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6320" y="3682914"/>
            <a:ext cx="2939968" cy="192139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5" name="Hộp Văn bản 14">
            <a:extLst>
              <a:ext uri="{FF2B5EF4-FFF2-40B4-BE49-F238E27FC236}">
                <a16:creationId xmlns:a16="http://schemas.microsoft.com/office/drawing/2014/main" id="{8DD2146F-0AAF-079A-1C5E-050CA3C1E4DF}"/>
              </a:ext>
            </a:extLst>
          </p:cNvPr>
          <p:cNvSpPr txBox="1"/>
          <p:nvPr/>
        </p:nvSpPr>
        <p:spPr>
          <a:xfrm>
            <a:off x="212073" y="1875946"/>
            <a:ext cx="5390074" cy="1553054"/>
          </a:xfrm>
          <a:prstGeom prst="rect">
            <a:avLst/>
          </a:prstGeom>
          <a:noFill/>
        </p:spPr>
        <p:txBody>
          <a:bodyPr wrap="square">
            <a:spAutoFit/>
          </a:bodyPr>
          <a:lstStyle/>
          <a:p>
            <a:pPr algn="just">
              <a:lnSpc>
                <a:spcPct val="150000"/>
              </a:lnSpc>
            </a:pPr>
            <a:r>
              <a:rPr lang="vi-VN" sz="2200" b="1">
                <a:solidFill>
                  <a:srgbClr val="002060"/>
                </a:solidFill>
              </a:rPr>
              <a:t>+ Than cốc dùng làm nhiên liệu, nguyên liệu trong công nghiệp luyện kim,...; </a:t>
            </a:r>
          </a:p>
        </p:txBody>
      </p:sp>
      <p:sp>
        <p:nvSpPr>
          <p:cNvPr id="17" name="Hộp Văn bản 16">
            <a:extLst>
              <a:ext uri="{FF2B5EF4-FFF2-40B4-BE49-F238E27FC236}">
                <a16:creationId xmlns:a16="http://schemas.microsoft.com/office/drawing/2014/main" id="{971ACF2B-E349-A6C4-4004-D64E8162B3A8}"/>
              </a:ext>
            </a:extLst>
          </p:cNvPr>
          <p:cNvSpPr txBox="1"/>
          <p:nvPr/>
        </p:nvSpPr>
        <p:spPr>
          <a:xfrm>
            <a:off x="212075" y="4121003"/>
            <a:ext cx="5239603" cy="1045223"/>
          </a:xfrm>
          <a:prstGeom prst="rect">
            <a:avLst/>
          </a:prstGeom>
          <a:noFill/>
        </p:spPr>
        <p:txBody>
          <a:bodyPr wrap="square">
            <a:spAutoFit/>
          </a:bodyPr>
          <a:lstStyle/>
          <a:p>
            <a:pPr algn="just">
              <a:lnSpc>
                <a:spcPct val="150000"/>
              </a:lnSpc>
            </a:pPr>
            <a:r>
              <a:rPr lang="vi-VN" sz="2200" b="1">
                <a:solidFill>
                  <a:srgbClr val="002060"/>
                </a:solidFill>
              </a:rPr>
              <a:t>+ Than chì làm điện cực, chất bôi  trơn, ruột bút chì,...; </a:t>
            </a:r>
          </a:p>
        </p:txBody>
      </p:sp>
    </p:spTree>
    <p:extLst>
      <p:ext uri="{BB962C8B-B14F-4D97-AF65-F5344CB8AC3E}">
        <p14:creationId xmlns:p14="http://schemas.microsoft.com/office/powerpoint/2010/main" val="886480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1000"/>
                                        <p:tgtEl>
                                          <p:spTgt spid="5">
                                            <p:txEl>
                                              <p:pRg st="0" end="0"/>
                                            </p:txEl>
                                          </p:spTgt>
                                        </p:tgtEl>
                                      </p:cBhvr>
                                    </p:animEffect>
                                    <p:anim calcmode="lin" valueType="num">
                                      <p:cBhvr>
                                        <p:cTn id="13"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par>
                                <p:cTn id="20" presetID="16" presetClass="entr" presetSubtype="2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par>
                                <p:cTn id="28" presetID="16" presetClass="entr" presetSubtype="21" fill="hold" nodeType="withEffect">
                                  <p:stCondLst>
                                    <p:cond delay="0"/>
                                  </p:stCondLst>
                                  <p:childTnLst>
                                    <p:set>
                                      <p:cBhvr>
                                        <p:cTn id="29" dur="1" fill="hold">
                                          <p:stCondLst>
                                            <p:cond delay="0"/>
                                          </p:stCondLst>
                                        </p:cTn>
                                        <p:tgtEl>
                                          <p:spTgt spid="3074"/>
                                        </p:tgtEl>
                                        <p:attrNameLst>
                                          <p:attrName>style.visibility</p:attrName>
                                        </p:attrNameLst>
                                      </p:cBhvr>
                                      <p:to>
                                        <p:strVal val="visible"/>
                                      </p:to>
                                    </p:set>
                                    <p:animEffect transition="in" filter="barn(inVertical)">
                                      <p:cBhvr>
                                        <p:cTn id="30" dur="500"/>
                                        <p:tgtEl>
                                          <p:spTgt spid="3074"/>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xEl>
                                              <p:pRg st="9" end="9"/>
                                            </p:txEl>
                                          </p:spTgt>
                                        </p:tgtEl>
                                        <p:attrNameLst>
                                          <p:attrName>style.visibility</p:attrName>
                                        </p:attrNameLst>
                                      </p:cBhvr>
                                      <p:to>
                                        <p:strVal val="visible"/>
                                      </p:to>
                                    </p:set>
                                    <p:animEffect transition="in" filter="fade">
                                      <p:cBhvr>
                                        <p:cTn id="35" dur="1000"/>
                                        <p:tgtEl>
                                          <p:spTgt spid="5">
                                            <p:txEl>
                                              <p:pRg st="9" end="9"/>
                                            </p:txEl>
                                          </p:spTgt>
                                        </p:tgtEl>
                                      </p:cBhvr>
                                    </p:animEffect>
                                    <p:anim calcmode="lin" valueType="num">
                                      <p:cBhvr>
                                        <p:cTn id="36" dur="1000" fill="hold"/>
                                        <p:tgtEl>
                                          <p:spTgt spid="5">
                                            <p:txEl>
                                              <p:pRg st="9" end="9"/>
                                            </p:txEl>
                                          </p:spTgt>
                                        </p:tgtEl>
                                        <p:attrNameLst>
                                          <p:attrName>ppt_x</p:attrName>
                                        </p:attrNameLst>
                                      </p:cBhvr>
                                      <p:tavLst>
                                        <p:tav tm="0">
                                          <p:val>
                                            <p:strVal val="#ppt_x"/>
                                          </p:val>
                                        </p:tav>
                                        <p:tav tm="100000">
                                          <p:val>
                                            <p:strVal val="#ppt_x"/>
                                          </p:val>
                                        </p:tav>
                                      </p:tavLst>
                                    </p:anim>
                                    <p:anim calcmode="lin" valueType="num">
                                      <p:cBhvr>
                                        <p:cTn id="37" dur="1000" fill="hold"/>
                                        <p:tgtEl>
                                          <p:spTgt spid="5">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sp>
        <p:nvSpPr>
          <p:cNvPr id="6" name="Hộp Văn bản 5">
            <a:extLst>
              <a:ext uri="{FF2B5EF4-FFF2-40B4-BE49-F238E27FC236}">
                <a16:creationId xmlns:a16="http://schemas.microsoft.com/office/drawing/2014/main" id="{91EF5505-E067-2554-1CF9-D03D33172E99}"/>
              </a:ext>
            </a:extLst>
          </p:cNvPr>
          <p:cNvSpPr txBox="1"/>
          <p:nvPr/>
        </p:nvSpPr>
        <p:spPr>
          <a:xfrm>
            <a:off x="3086324" y="1060485"/>
            <a:ext cx="5845602" cy="4092211"/>
          </a:xfrm>
          <a:prstGeom prst="rect">
            <a:avLst/>
          </a:prstGeom>
          <a:solidFill>
            <a:schemeClr val="accent4">
              <a:lumMod val="20000"/>
              <a:lumOff val="80000"/>
              <a:alpha val="45000"/>
            </a:schemeClr>
          </a:solidFill>
        </p:spPr>
        <p:txBody>
          <a:bodyPr wrap="square">
            <a:spAutoFit/>
          </a:bodyPr>
          <a:lstStyle/>
          <a:p>
            <a:pPr algn="just">
              <a:lnSpc>
                <a:spcPct val="150000"/>
              </a:lnSpc>
            </a:pPr>
            <a:r>
              <a:rPr lang="vi-VN" sz="2200" b="1">
                <a:solidFill>
                  <a:srgbClr val="002060"/>
                </a:solidFill>
              </a:rPr>
              <a:t>- Các loại than </a:t>
            </a:r>
            <a:r>
              <a:rPr lang="vi-VN" sz="2200" b="1">
                <a:solidFill>
                  <a:srgbClr val="FF0000"/>
                </a:solidFill>
              </a:rPr>
              <a:t>như than gỗ, than xương,... </a:t>
            </a:r>
            <a:r>
              <a:rPr lang="vi-VN" sz="2200" b="1">
                <a:solidFill>
                  <a:srgbClr val="002060"/>
                </a:solidFill>
              </a:rPr>
              <a:t>có khả năng giữ trên bề mặt của nó các phân tử chất khí, chất tan trong dung dịch. </a:t>
            </a:r>
            <a:r>
              <a:rPr lang="vi-VN" sz="2200" b="1">
                <a:solidFill>
                  <a:srgbClr val="FF0000"/>
                </a:solidFill>
              </a:rPr>
              <a:t>Tính chất này được gọi là tính hấp phụ.</a:t>
            </a:r>
            <a:r>
              <a:rPr lang="vi-VN" sz="2200" b="1">
                <a:solidFill>
                  <a:srgbClr val="002060"/>
                </a:solidFill>
              </a:rPr>
              <a:t> </a:t>
            </a:r>
          </a:p>
          <a:p>
            <a:pPr algn="just">
              <a:lnSpc>
                <a:spcPct val="150000"/>
              </a:lnSpc>
            </a:pPr>
            <a:r>
              <a:rPr lang="vi-VN" sz="2200" b="1" i="1">
                <a:solidFill>
                  <a:srgbClr val="002060"/>
                </a:solidFill>
                <a:sym typeface="Wingdings" panose="05000000000000000000" pitchFamily="2" charset="2"/>
              </a:rPr>
              <a:t> </a:t>
            </a:r>
            <a:r>
              <a:rPr lang="vi-VN" sz="2200" b="1" i="1">
                <a:solidFill>
                  <a:srgbClr val="002060"/>
                </a:solidFill>
              </a:rPr>
              <a:t>Dựa vào tính hấp phụ, carbon ở dạng than hoạt tính được dùng trong mặt nạ phòng độc, chất khử màu, khử mùi.</a:t>
            </a:r>
          </a:p>
        </p:txBody>
      </p:sp>
      <p:pic>
        <p:nvPicPr>
          <p:cNvPr id="9" name="Hình ảnh 8">
            <a:extLst>
              <a:ext uri="{FF2B5EF4-FFF2-40B4-BE49-F238E27FC236}">
                <a16:creationId xmlns:a16="http://schemas.microsoft.com/office/drawing/2014/main" id="{6DAB1148-550A-8235-79F5-3754BFE3FC6A}"/>
              </a:ext>
            </a:extLst>
          </p:cNvPr>
          <p:cNvPicPr>
            <a:picLocks noChangeAspect="1"/>
          </p:cNvPicPr>
          <p:nvPr/>
        </p:nvPicPr>
        <p:blipFill>
          <a:blip r:embed="rId2"/>
          <a:stretch>
            <a:fillRect/>
          </a:stretch>
        </p:blipFill>
        <p:spPr>
          <a:xfrm>
            <a:off x="0" y="1786736"/>
            <a:ext cx="2840982" cy="2914141"/>
          </a:xfrm>
          <a:prstGeom prst="rect">
            <a:avLst/>
          </a:prstGeom>
        </p:spPr>
      </p:pic>
    </p:spTree>
    <p:extLst>
      <p:ext uri="{BB962C8B-B14F-4D97-AF65-F5344CB8AC3E}">
        <p14:creationId xmlns:p14="http://schemas.microsoft.com/office/powerpoint/2010/main" val="7587835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pic>
        <p:nvPicPr>
          <p:cNvPr id="4" name="Hình ảnh 3">
            <a:extLst>
              <a:ext uri="{FF2B5EF4-FFF2-40B4-BE49-F238E27FC236}">
                <a16:creationId xmlns:a16="http://schemas.microsoft.com/office/drawing/2014/main" id="{C86DE8C7-EF61-75C7-177A-4C9BF0C57372}"/>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1" y="1298745"/>
            <a:ext cx="3240911" cy="5528777"/>
          </a:xfrm>
          <a:prstGeom prst="rect">
            <a:avLst/>
          </a:prstGeom>
        </p:spPr>
      </p:pic>
      <p:sp>
        <p:nvSpPr>
          <p:cNvPr id="7" name="Hộp Văn bản 6">
            <a:extLst>
              <a:ext uri="{FF2B5EF4-FFF2-40B4-BE49-F238E27FC236}">
                <a16:creationId xmlns:a16="http://schemas.microsoft.com/office/drawing/2014/main" id="{0A5D7155-98E8-561A-45C6-36B95D1634A6}"/>
              </a:ext>
            </a:extLst>
          </p:cNvPr>
          <p:cNvSpPr txBox="1"/>
          <p:nvPr/>
        </p:nvSpPr>
        <p:spPr>
          <a:xfrm>
            <a:off x="5088206" y="6393673"/>
            <a:ext cx="2518638" cy="369332"/>
          </a:xfrm>
          <a:prstGeom prst="rect">
            <a:avLst/>
          </a:prstGeom>
          <a:noFill/>
        </p:spPr>
        <p:txBody>
          <a:bodyPr wrap="none" rtlCol="0">
            <a:spAutoFit/>
          </a:bodyPr>
          <a:lstStyle/>
          <a:p>
            <a:r>
              <a:rPr lang="vi-VN" b="1">
                <a:solidFill>
                  <a:srgbClr val="FF0000"/>
                </a:solidFill>
              </a:rPr>
              <a:t>Mô phỏng thí nghiệm</a:t>
            </a:r>
          </a:p>
        </p:txBody>
      </p:sp>
      <p:pic>
        <p:nvPicPr>
          <p:cNvPr id="14" name="Tại sao than hoạt tính lại được sử dụng để làm sạch nước-">
            <a:hlinkClick r:id="" action="ppaction://media"/>
            <a:extLst>
              <a:ext uri="{FF2B5EF4-FFF2-40B4-BE49-F238E27FC236}">
                <a16:creationId xmlns:a16="http://schemas.microsoft.com/office/drawing/2014/main" id="{F2E8260E-6DA9-09F2-2D88-4DC748E44DFE}"/>
              </a:ext>
            </a:extLst>
          </p:cNvPr>
          <p:cNvPicPr>
            <a:picLocks noChangeAspect="1"/>
          </p:cNvPicPr>
          <p:nvPr>
            <a:videoFile r:link="rId1"/>
            <p:extLst>
              <p:ext uri="{DAA4B4D4-6D71-4841-9C94-3DE7FCFB9230}">
                <p14:media xmlns:p14="http://schemas.microsoft.com/office/powerpoint/2010/main" r:embed="rId2">
                  <p14:trim st="7177" end="50133"/>
                </p14:media>
              </p:ext>
            </p:extLst>
          </p:nvPr>
        </p:nvPicPr>
        <p:blipFill>
          <a:blip r:embed="rId6"/>
          <a:stretch>
            <a:fillRect/>
          </a:stretch>
        </p:blipFill>
        <p:spPr>
          <a:xfrm>
            <a:off x="3020990" y="1481560"/>
            <a:ext cx="6030410" cy="4796983"/>
          </a:xfrm>
          <a:prstGeom prst="rect">
            <a:avLst/>
          </a:prstGeom>
          <a:ln>
            <a:solidFill>
              <a:srgbClr val="FF0000"/>
            </a:solidFill>
          </a:ln>
        </p:spPr>
      </p:pic>
    </p:spTree>
    <p:extLst>
      <p:ext uri="{BB962C8B-B14F-4D97-AF65-F5344CB8AC3E}">
        <p14:creationId xmlns:p14="http://schemas.microsoft.com/office/powerpoint/2010/main" val="2707275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9589"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4"/>
                </p:tgtEl>
              </p:cMediaNode>
            </p:video>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4"/>
                                        </p:tgtEl>
                                      </p:cBhvr>
                                    </p:cmd>
                                  </p:childTnLst>
                                </p:cTn>
                              </p:par>
                            </p:childTnLst>
                          </p:cTn>
                        </p:par>
                      </p:childTnLst>
                    </p:cTn>
                  </p:par>
                </p:childTnLst>
              </p:cTn>
              <p:nextCondLst>
                <p:cond evt="onClick" delay="0">
                  <p:tgtEl>
                    <p:spTgt spid="14"/>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4" y="629598"/>
            <a:ext cx="4359926"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2. Lưu huỳnh (Sulfur)</a:t>
            </a:r>
            <a:endParaRPr lang="vi-VN" sz="2200" b="1">
              <a:latin typeface="Arial" panose="020B0604020202020204" pitchFamily="34" charset="0"/>
              <a:cs typeface="Arial" panose="020B0604020202020204" pitchFamily="34" charset="0"/>
            </a:endParaRPr>
          </a:p>
        </p:txBody>
      </p:sp>
      <p:grpSp>
        <p:nvGrpSpPr>
          <p:cNvPr id="9" name="Nhóm 8">
            <a:extLst>
              <a:ext uri="{FF2B5EF4-FFF2-40B4-BE49-F238E27FC236}">
                <a16:creationId xmlns:a16="http://schemas.microsoft.com/office/drawing/2014/main" id="{9C30B097-2027-C0C3-9A01-86427CC29685}"/>
              </a:ext>
            </a:extLst>
          </p:cNvPr>
          <p:cNvGrpSpPr/>
          <p:nvPr/>
        </p:nvGrpSpPr>
        <p:grpSpPr>
          <a:xfrm>
            <a:off x="212074" y="1296367"/>
            <a:ext cx="8723582" cy="5034711"/>
            <a:chOff x="212074" y="1296365"/>
            <a:chExt cx="8723582" cy="5034711"/>
          </a:xfrm>
        </p:grpSpPr>
        <p:pic>
          <p:nvPicPr>
            <p:cNvPr id="5" name="Hình ảnh 4">
              <a:extLst>
                <a:ext uri="{FF2B5EF4-FFF2-40B4-BE49-F238E27FC236}">
                  <a16:creationId xmlns:a16="http://schemas.microsoft.com/office/drawing/2014/main" id="{5D85668E-2588-5FBD-F48A-9A17D922DF9A}"/>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20000" contrast="-40000"/>
                      </a14:imgEffect>
                    </a14:imgLayer>
                  </a14:imgProps>
                </a:ext>
              </a:extLst>
            </a:blip>
            <a:stretch>
              <a:fillRect/>
            </a:stretch>
          </p:blipFill>
          <p:spPr>
            <a:xfrm>
              <a:off x="212074" y="1296365"/>
              <a:ext cx="8723582" cy="4932039"/>
            </a:xfrm>
            <a:prstGeom prst="rect">
              <a:avLst/>
            </a:prstGeom>
          </p:spPr>
        </p:pic>
        <p:sp>
          <p:nvSpPr>
            <p:cNvPr id="8" name="Hộp Văn bản 7">
              <a:extLst>
                <a:ext uri="{FF2B5EF4-FFF2-40B4-BE49-F238E27FC236}">
                  <a16:creationId xmlns:a16="http://schemas.microsoft.com/office/drawing/2014/main" id="{161DF24F-E418-85FA-34B2-0981498F10E3}"/>
                </a:ext>
              </a:extLst>
            </p:cNvPr>
            <p:cNvSpPr txBox="1"/>
            <p:nvPr/>
          </p:nvSpPr>
          <p:spPr>
            <a:xfrm>
              <a:off x="2856555" y="5561635"/>
              <a:ext cx="3127558" cy="769441"/>
            </a:xfrm>
            <a:prstGeom prst="rect">
              <a:avLst/>
            </a:prstGeom>
            <a:solidFill>
              <a:schemeClr val="bg1"/>
            </a:solidFill>
          </p:spPr>
          <p:txBody>
            <a:bodyPr wrap="square" rtlCol="0">
              <a:spAutoFit/>
            </a:bodyPr>
            <a:lstStyle/>
            <a:p>
              <a:pPr algn="ctr"/>
              <a:r>
                <a:rPr lang="en-US" sz="2200" b="1">
                  <a:solidFill>
                    <a:srgbClr val="FF0000"/>
                  </a:solidFill>
                </a:rPr>
                <a:t>Một số ứng dụng của lưu huỳnh</a:t>
              </a:r>
              <a:endParaRPr lang="vi-VN" sz="2200" b="1">
                <a:solidFill>
                  <a:srgbClr val="FF0000"/>
                </a:solidFill>
              </a:endParaRPr>
            </a:p>
          </p:txBody>
        </p:sp>
      </p:grpSp>
    </p:spTree>
    <p:extLst>
      <p:ext uri="{BB962C8B-B14F-4D97-AF65-F5344CB8AC3E}">
        <p14:creationId xmlns:p14="http://schemas.microsoft.com/office/powerpoint/2010/main" val="346476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 Ứng dụng của một số phi kim quan trọng</a:t>
            </a:r>
            <a:endParaRPr lang="vi-VN" sz="2200" b="1">
              <a:solidFill>
                <a:schemeClr val="bg1"/>
              </a:solidFill>
            </a:endParaRPr>
          </a:p>
        </p:txBody>
      </p:sp>
      <p:sp>
        <p:nvSpPr>
          <p:cNvPr id="3" name="Hộp Văn bản 2">
            <a:extLst>
              <a:ext uri="{FF2B5EF4-FFF2-40B4-BE49-F238E27FC236}">
                <a16:creationId xmlns:a16="http://schemas.microsoft.com/office/drawing/2014/main" id="{EB94ED04-7CDF-D269-16CB-D0B9FFCAE25F}"/>
              </a:ext>
            </a:extLst>
          </p:cNvPr>
          <p:cNvSpPr txBox="1"/>
          <p:nvPr/>
        </p:nvSpPr>
        <p:spPr>
          <a:xfrm>
            <a:off x="212074" y="629598"/>
            <a:ext cx="4359926"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2. Lưu huỳnh (Sulfur)</a:t>
            </a:r>
            <a:endParaRPr lang="vi-VN" sz="2200" b="1">
              <a:latin typeface="Arial" panose="020B0604020202020204" pitchFamily="34" charset="0"/>
              <a:cs typeface="Arial" panose="020B0604020202020204" pitchFamily="34" charset="0"/>
            </a:endParaRPr>
          </a:p>
        </p:txBody>
      </p:sp>
      <p:sp>
        <p:nvSpPr>
          <p:cNvPr id="4" name="Google Shape;1303;p35">
            <a:extLst>
              <a:ext uri="{FF2B5EF4-FFF2-40B4-BE49-F238E27FC236}">
                <a16:creationId xmlns:a16="http://schemas.microsoft.com/office/drawing/2014/main" id="{82391FF2-D696-8AF0-56B7-F5DFABE29B21}"/>
              </a:ext>
            </a:extLst>
          </p:cNvPr>
          <p:cNvSpPr txBox="1">
            <a:spLocks/>
          </p:cNvSpPr>
          <p:nvPr/>
        </p:nvSpPr>
        <p:spPr>
          <a:xfrm>
            <a:off x="121534" y="2052959"/>
            <a:ext cx="8900932" cy="4666143"/>
          </a:xfrm>
          <a:prstGeom prst="rect">
            <a:avLst/>
          </a:prstGeom>
          <a:solidFill>
            <a:schemeClr val="accent3">
              <a:lumMod val="20000"/>
              <a:lumOff val="80000"/>
            </a:schemeClr>
          </a:solidFill>
          <a:ln>
            <a:noFill/>
          </a:ln>
        </p:spPr>
        <p:txBody>
          <a:bodyPr spcFirstLastPara="1" wrap="square" lIns="91425" tIns="91425" rIns="91425" bIns="91425" anchor="t" anchorCtr="0">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just">
              <a:lnSpc>
                <a:spcPct val="130000"/>
              </a:lnSpc>
              <a:spcBef>
                <a:spcPts val="0"/>
              </a:spcBef>
              <a:buSzPts val="4800"/>
            </a:pPr>
            <a:r>
              <a:rPr lang="vi-VN" sz="2600" b="1" i="1">
                <a:solidFill>
                  <a:srgbClr val="FF0000"/>
                </a:solidFill>
                <a:latin typeface="Times New Roman"/>
                <a:ea typeface="Times New Roman"/>
                <a:cs typeface="Times New Roman"/>
                <a:sym typeface="Times New Roman"/>
              </a:rPr>
              <a:t>Lưu hóa cao su</a:t>
            </a:r>
          </a:p>
          <a:p>
            <a:pPr algn="just">
              <a:lnSpc>
                <a:spcPct val="130000"/>
              </a:lnSpc>
              <a:spcBef>
                <a:spcPts val="0"/>
              </a:spcBef>
              <a:buSzPts val="4800"/>
            </a:pPr>
            <a:r>
              <a:rPr lang="vi-VN" sz="2600" i="1">
                <a:solidFill>
                  <a:srgbClr val="663300"/>
                </a:solidFill>
                <a:latin typeface="Times New Roman"/>
                <a:ea typeface="Times New Roman"/>
                <a:cs typeface="Times New Roman"/>
                <a:sym typeface="Times New Roman"/>
              </a:rPr>
              <a:t>	</a:t>
            </a:r>
            <a:r>
              <a:rPr lang="vi-VN" sz="2600" b="1" i="1">
                <a:solidFill>
                  <a:srgbClr val="663300"/>
                </a:solidFill>
                <a:latin typeface="Times New Roman"/>
                <a:ea typeface="Times New Roman"/>
                <a:cs typeface="Times New Roman"/>
                <a:sym typeface="Times New Roman"/>
              </a:rPr>
              <a:t>Quá trình lưu hoá cao su được phát minh bởi Charles Goodyear vào năm 1839. Bản chất của quá trình lưu hóa cao su là quá trình tạo các cầu nối lưu huỳnh giữa các mạch cao su để hình thành một mạng lưới có kết cấu chắc chắn, đàn hồi hơn. Vì vậy, lưu hoá cao su là quá trình quan trọng để sản xuất các sản phẩm từ cao su như lốp xe, ống dẫn, dây cáp, đệm, quần áo bảo hộ,...</a:t>
            </a:r>
          </a:p>
        </p:txBody>
      </p:sp>
      <p:sp>
        <p:nvSpPr>
          <p:cNvPr id="6" name="Google Shape;1338;p35">
            <a:extLst>
              <a:ext uri="{FF2B5EF4-FFF2-40B4-BE49-F238E27FC236}">
                <a16:creationId xmlns:a16="http://schemas.microsoft.com/office/drawing/2014/main" id="{A2FCB0F8-6041-B8A4-0767-3491F5FFABAD}"/>
              </a:ext>
            </a:extLst>
          </p:cNvPr>
          <p:cNvSpPr txBox="1"/>
          <p:nvPr/>
        </p:nvSpPr>
        <p:spPr>
          <a:xfrm>
            <a:off x="2979761" y="1294563"/>
            <a:ext cx="2922814" cy="584775"/>
          </a:xfrm>
          <a:prstGeom prst="rect">
            <a:avLst/>
          </a:prstGeom>
          <a:solidFill>
            <a:schemeClr val="accent2">
              <a:lumMod val="75000"/>
            </a:schemeClr>
          </a:solidFill>
          <a:ln>
            <a:noFill/>
          </a:ln>
        </p:spPr>
        <p:txBody>
          <a:bodyPr spcFirstLastPara="1" wrap="square" lIns="91425" tIns="45700" rIns="91425" bIns="45700" anchor="t" anchorCtr="0">
            <a:spAutoFit/>
          </a:bodyPr>
          <a:lstStyle/>
          <a:p>
            <a:r>
              <a:rPr lang="en-US" sz="3200" b="1">
                <a:solidFill>
                  <a:schemeClr val="bg1"/>
                </a:solidFill>
                <a:latin typeface="Times New Roman"/>
                <a:ea typeface="Times New Roman"/>
                <a:cs typeface="Times New Roman"/>
                <a:sym typeface="Times New Roman"/>
              </a:rPr>
              <a:t>EM CÓ BIẾT</a:t>
            </a:r>
            <a:endParaRPr>
              <a:solidFill>
                <a:schemeClr val="bg1"/>
              </a:solidFill>
            </a:endParaRPr>
          </a:p>
        </p:txBody>
      </p:sp>
    </p:spTree>
    <p:extLst>
      <p:ext uri="{BB962C8B-B14F-4D97-AF65-F5344CB8AC3E}">
        <p14:creationId xmlns:p14="http://schemas.microsoft.com/office/powerpoint/2010/main" val="367327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647</TotalTime>
  <Words>1587</Words>
  <Application>Microsoft Office PowerPoint</Application>
  <PresentationFormat>Trình chiếu Trên màn hình (4:3)</PresentationFormat>
  <Paragraphs>138</Paragraphs>
  <Slides>22</Slides>
  <Notes>0</Notes>
  <HiddenSlides>0</HiddenSlides>
  <MMClips>1</MMClips>
  <ScaleCrop>false</ScaleCrop>
  <HeadingPairs>
    <vt:vector size="8" baseType="variant">
      <vt:variant>
        <vt:lpstr>Phông được Dùng</vt:lpstr>
      </vt:variant>
      <vt:variant>
        <vt:i4>6</vt:i4>
      </vt:variant>
      <vt:variant>
        <vt:lpstr>Chủ đề</vt:lpstr>
      </vt:variant>
      <vt:variant>
        <vt:i4>1</vt:i4>
      </vt:variant>
      <vt:variant>
        <vt:lpstr>Máy chủ nhúng OLE</vt:lpstr>
      </vt:variant>
      <vt:variant>
        <vt:i4>1</vt:i4>
      </vt:variant>
      <vt:variant>
        <vt:lpstr>Tiêu đề Bản chiếu</vt:lpstr>
      </vt:variant>
      <vt:variant>
        <vt:i4>22</vt:i4>
      </vt:variant>
    </vt:vector>
  </HeadingPairs>
  <TitlesOfParts>
    <vt:vector size="30" baseType="lpstr">
      <vt:lpstr>Algerian</vt:lpstr>
      <vt:lpstr>Aptos</vt:lpstr>
      <vt:lpstr>Arial</vt:lpstr>
      <vt:lpstr>Google Sans</vt:lpstr>
      <vt:lpstr>Times New Roman</vt:lpstr>
      <vt:lpstr>Wingdings</vt:lpstr>
      <vt:lpstr>Chủ đề Office</vt:lpstr>
      <vt:lpstr>MathType 7.0 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guyễn Thành Kiên</dc:creator>
  <cp:lastModifiedBy>Nguyễn Thành Kiên</cp:lastModifiedBy>
  <cp:revision>1</cp:revision>
  <dcterms:created xsi:type="dcterms:W3CDTF">2024-08-15T01:46:10Z</dcterms:created>
  <dcterms:modified xsi:type="dcterms:W3CDTF">2024-08-16T03:07: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15T08:02:1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05f930da-0602-4955-983a-938ccbb0bce0</vt:lpwstr>
  </property>
  <property fmtid="{D5CDD505-2E9C-101B-9397-08002B2CF9AE}" pid="8" name="MSIP_Label_defa4170-0d19-0005-0004-bc88714345d2_ContentBits">
    <vt:lpwstr>0</vt:lpwstr>
  </property>
</Properties>
</file>